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69E666" w14:textId="77777777" w:rsidR="00AD75AB" w:rsidRPr="00AD75AB" w:rsidRDefault="00AD75AB" w:rsidP="0048792E">
      <w:pPr>
        <w:tabs>
          <w:tab w:val="left" w:pos="2160"/>
        </w:tabs>
        <w:spacing w:after="360"/>
        <w:rPr>
          <w:b/>
          <w:color w:val="000099"/>
          <w:sz w:val="32"/>
        </w:rPr>
      </w:pPr>
      <w:bookmarkStart w:id="0" w:name="_Hlk495609041"/>
      <w:bookmarkEnd w:id="0"/>
      <w:r w:rsidRPr="00AD75AB">
        <w:rPr>
          <w:b/>
          <w:i/>
          <w:color w:val="FF0000"/>
          <w:sz w:val="44"/>
        </w:rPr>
        <w:t>Solution</w:t>
      </w:r>
      <w:r w:rsidRPr="00AD75AB">
        <w:rPr>
          <w:b/>
          <w:i/>
          <w:color w:val="000099"/>
          <w:sz w:val="52"/>
        </w:rPr>
        <w:t xml:space="preserve"> </w:t>
      </w:r>
      <w:r w:rsidRPr="00AD75AB">
        <w:rPr>
          <w:b/>
          <w:i/>
          <w:color w:val="000099"/>
          <w:sz w:val="32"/>
        </w:rPr>
        <w:tab/>
      </w:r>
      <w:r w:rsidR="00903A7C" w:rsidRPr="00487C3D">
        <w:rPr>
          <w:b/>
          <w:i/>
          <w:color w:val="0000CC"/>
          <w:sz w:val="28"/>
        </w:rPr>
        <w:t xml:space="preserve">Section </w:t>
      </w:r>
      <w:r w:rsidR="00552A95">
        <w:rPr>
          <w:b/>
          <w:color w:val="0000CC"/>
          <w:sz w:val="32"/>
        </w:rPr>
        <w:t>4</w:t>
      </w:r>
      <w:r w:rsidR="00903A7C" w:rsidRPr="00487C3D">
        <w:rPr>
          <w:b/>
          <w:color w:val="0000CC"/>
          <w:sz w:val="32"/>
        </w:rPr>
        <w:t xml:space="preserve">.4 </w:t>
      </w:r>
      <w:r w:rsidR="00903A7C" w:rsidRPr="00487C3D">
        <w:rPr>
          <w:b/>
          <w:color w:val="0000CC"/>
          <w:sz w:val="28"/>
        </w:rPr>
        <w:t>–</w:t>
      </w:r>
      <w:r w:rsidR="00903A7C" w:rsidRPr="00487C3D">
        <w:rPr>
          <w:b/>
          <w:color w:val="000099"/>
          <w:sz w:val="28"/>
        </w:rPr>
        <w:t xml:space="preserve"> </w:t>
      </w:r>
      <w:r w:rsidR="00903A7C" w:rsidRPr="00487C3D">
        <w:rPr>
          <w:b/>
          <w:color w:val="0000CC"/>
          <w:sz w:val="32"/>
        </w:rPr>
        <w:t>Determinants</w:t>
      </w:r>
    </w:p>
    <w:p w14:paraId="6DB89578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D4B0232" w14:textId="77777777" w:rsidR="00AF5386" w:rsidRPr="00AF5386" w:rsidRDefault="001A306C" w:rsidP="00AF5386">
      <w:r>
        <w:t>Evaluate</w:t>
      </w:r>
      <w:r w:rsidRPr="008243FC">
        <w:t xml:space="preserve"> </w:t>
      </w:r>
      <w:r w:rsidR="00F65543" w:rsidRPr="00F65543">
        <w:rPr>
          <w:position w:val="-30"/>
        </w:rPr>
        <w:object w:dxaOrig="740" w:dyaOrig="720" w14:anchorId="1B50B4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36pt" o:ole="">
            <v:imagedata r:id="rId8" o:title=""/>
          </v:shape>
          <o:OLEObject Type="Embed" ProgID="Equation.DSMT4" ShapeID="_x0000_i1025" DrawAspect="Content" ObjectID="_1617218694" r:id="rId9"/>
        </w:object>
      </w:r>
    </w:p>
    <w:p w14:paraId="21A01DB2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69FEDDD" w14:textId="77777777" w:rsidR="00AD75AB" w:rsidRDefault="00186B9A" w:rsidP="00186B9A">
      <w:pPr>
        <w:ind w:left="360"/>
      </w:pPr>
      <w:r w:rsidRPr="00F65543">
        <w:rPr>
          <w:position w:val="-30"/>
        </w:rPr>
        <w:object w:dxaOrig="1880" w:dyaOrig="720" w14:anchorId="02250845">
          <v:shape id="_x0000_i1026" type="#_x0000_t75" style="width:93pt;height:36pt" o:ole="">
            <v:imagedata r:id="rId10" o:title=""/>
          </v:shape>
          <o:OLEObject Type="Embed" ProgID="Equation.DSMT4" ShapeID="_x0000_i1026" DrawAspect="Content" ObjectID="_1617218695" r:id="rId11"/>
        </w:object>
      </w:r>
    </w:p>
    <w:p w14:paraId="1074F39B" w14:textId="77777777" w:rsidR="00186B9A" w:rsidRDefault="00186B9A" w:rsidP="00186B9A">
      <w:pPr>
        <w:tabs>
          <w:tab w:val="left" w:pos="1080"/>
        </w:tabs>
        <w:ind w:left="360"/>
      </w:pPr>
      <w:r>
        <w:tab/>
      </w:r>
      <w:bookmarkStart w:id="1" w:name="MTBlankEqn"/>
      <w:r w:rsidRPr="00186B9A">
        <w:rPr>
          <w:position w:val="-10"/>
        </w:rPr>
        <w:object w:dxaOrig="639" w:dyaOrig="340" w14:anchorId="61BAEB6C">
          <v:shape id="_x0000_i1027" type="#_x0000_t75" style="width:32.35pt;height:17.35pt" o:ole="">
            <v:imagedata r:id="rId12" o:title=""/>
          </v:shape>
          <o:OLEObject Type="Embed" ProgID="Equation.DSMT4" ShapeID="_x0000_i1027" DrawAspect="Content" ObjectID="_1617218696" r:id="rId13"/>
        </w:object>
      </w:r>
      <w:bookmarkEnd w:id="1"/>
      <w:r>
        <w:t xml:space="preserve"> </w:t>
      </w:r>
    </w:p>
    <w:p w14:paraId="71B23D40" w14:textId="77777777" w:rsidR="00AF5386" w:rsidRDefault="00AF5386" w:rsidP="00186B9A"/>
    <w:p w14:paraId="5DE4A613" w14:textId="77777777" w:rsidR="00AF5386" w:rsidRPr="00AD75AB" w:rsidRDefault="00AF5386" w:rsidP="00186B9A"/>
    <w:p w14:paraId="27C42169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429250" w14:textId="77777777" w:rsidR="00AD75AB" w:rsidRPr="00AD75AB" w:rsidRDefault="001A306C" w:rsidP="00AD75AB">
      <w:r>
        <w:t>Evaluate</w:t>
      </w:r>
      <w:r w:rsidRPr="008243FC">
        <w:t xml:space="preserve"> </w:t>
      </w:r>
      <w:r w:rsidR="00F65543" w:rsidRPr="00F65543">
        <w:rPr>
          <w:position w:val="-30"/>
        </w:rPr>
        <w:object w:dxaOrig="740" w:dyaOrig="720" w14:anchorId="5AE67C74">
          <v:shape id="_x0000_i1028" type="#_x0000_t75" style="width:36.65pt;height:36pt" o:ole="">
            <v:imagedata r:id="rId14" o:title=""/>
          </v:shape>
          <o:OLEObject Type="Embed" ProgID="Equation.DSMT4" ShapeID="_x0000_i1028" DrawAspect="Content" ObjectID="_1617218697" r:id="rId15"/>
        </w:object>
      </w:r>
    </w:p>
    <w:p w14:paraId="56F3C062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02847B7" w14:textId="77777777" w:rsidR="00AD75AB" w:rsidRDefault="005B0746" w:rsidP="00186B9A">
      <w:pPr>
        <w:ind w:left="360"/>
      </w:pPr>
      <w:r w:rsidRPr="00F65543">
        <w:rPr>
          <w:position w:val="-30"/>
        </w:rPr>
        <w:object w:dxaOrig="1760" w:dyaOrig="720" w14:anchorId="57416666">
          <v:shape id="_x0000_i1029" type="#_x0000_t75" style="width:87.65pt;height:36pt" o:ole="">
            <v:imagedata r:id="rId16" o:title=""/>
          </v:shape>
          <o:OLEObject Type="Embed" ProgID="Equation.DSMT4" ShapeID="_x0000_i1029" DrawAspect="Content" ObjectID="_1617218698" r:id="rId17"/>
        </w:object>
      </w:r>
    </w:p>
    <w:p w14:paraId="045428B3" w14:textId="77777777" w:rsidR="005B0746" w:rsidRDefault="005B0746" w:rsidP="005B0746">
      <w:pPr>
        <w:tabs>
          <w:tab w:val="left" w:pos="1080"/>
        </w:tabs>
        <w:ind w:left="360"/>
      </w:pPr>
      <w:r>
        <w:tab/>
      </w:r>
      <w:r w:rsidRPr="005B0746">
        <w:rPr>
          <w:position w:val="-10"/>
        </w:rPr>
        <w:object w:dxaOrig="660" w:dyaOrig="340" w14:anchorId="0302455A">
          <v:shape id="_x0000_i1030" type="#_x0000_t75" style="width:33pt;height:17.35pt" o:ole="">
            <v:imagedata r:id="rId18" o:title=""/>
          </v:shape>
          <o:OLEObject Type="Embed" ProgID="Equation.DSMT4" ShapeID="_x0000_i1030" DrawAspect="Content" ObjectID="_1617218699" r:id="rId19"/>
        </w:object>
      </w:r>
      <w:r>
        <w:t xml:space="preserve"> </w:t>
      </w:r>
    </w:p>
    <w:p w14:paraId="2BAA201D" w14:textId="77777777" w:rsidR="00AF5386" w:rsidRDefault="00AF5386" w:rsidP="00186B9A"/>
    <w:p w14:paraId="389EBE25" w14:textId="77777777" w:rsidR="006B7497" w:rsidRDefault="006B7497" w:rsidP="00186B9A"/>
    <w:p w14:paraId="3CF16177" w14:textId="77777777" w:rsidR="00874F28" w:rsidRPr="00194E8E" w:rsidRDefault="00874F28" w:rsidP="00874F28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334EBC6" w14:textId="77777777" w:rsidR="00874F28" w:rsidRPr="00AD75AB" w:rsidRDefault="00874F28" w:rsidP="00874F28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859" w:dyaOrig="720" w14:anchorId="092B4F90">
          <v:shape id="_x0000_i1031" type="#_x0000_t75" style="width:42.65pt;height:36pt" o:ole="">
            <v:imagedata r:id="rId20" o:title=""/>
          </v:shape>
          <o:OLEObject Type="Embed" ProgID="Equation.DSMT4" ShapeID="_x0000_i1031" DrawAspect="Content" ObjectID="_1617218700" r:id="rId21"/>
        </w:object>
      </w:r>
    </w:p>
    <w:p w14:paraId="7045C0BA" w14:textId="77777777" w:rsidR="00874F28" w:rsidRPr="00F046CE" w:rsidRDefault="00874F28" w:rsidP="00874F28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EFF8972" w14:textId="77777777" w:rsidR="00AF5386" w:rsidRDefault="00F65543" w:rsidP="00C56798">
      <w:pPr>
        <w:ind w:left="360"/>
        <w:rPr>
          <w:position w:val="-30"/>
        </w:rPr>
      </w:pPr>
      <w:r w:rsidRPr="00F65543">
        <w:rPr>
          <w:position w:val="-30"/>
        </w:rPr>
        <w:object w:dxaOrig="2600" w:dyaOrig="720" w14:anchorId="5D97EDD4">
          <v:shape id="_x0000_i1032" type="#_x0000_t75" style="width:129.65pt;height:36pt" o:ole="">
            <v:imagedata r:id="rId22" o:title=""/>
          </v:shape>
          <o:OLEObject Type="Embed" ProgID="Equation.DSMT4" ShapeID="_x0000_i1032" DrawAspect="Content" ObjectID="_1617218701" r:id="rId23"/>
        </w:object>
      </w:r>
    </w:p>
    <w:p w14:paraId="6C48A737" w14:textId="77777777" w:rsidR="006B7497" w:rsidRDefault="006B7497" w:rsidP="00C5679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"/>
        </w:rPr>
        <w:object w:dxaOrig="1200" w:dyaOrig="380" w14:anchorId="288BB66C">
          <v:shape id="_x0000_i1033" type="#_x0000_t75" style="width:60pt;height:18.65pt" o:ole="">
            <v:imagedata r:id="rId24" o:title=""/>
          </v:shape>
          <o:OLEObject Type="Embed" ProgID="Equation.DSMT4" ShapeID="_x0000_i1033" DrawAspect="Content" ObjectID="_1617218702" r:id="rId25"/>
        </w:object>
      </w:r>
    </w:p>
    <w:p w14:paraId="3A43C9CA" w14:textId="77777777" w:rsidR="006B7497" w:rsidRDefault="006B7497" w:rsidP="005B0746">
      <w:pPr>
        <w:tabs>
          <w:tab w:val="left" w:pos="1170"/>
        </w:tabs>
        <w:spacing w:line="240" w:lineRule="auto"/>
        <w:ind w:left="360"/>
      </w:pPr>
      <w:r>
        <w:rPr>
          <w:position w:val="-30"/>
        </w:rPr>
        <w:tab/>
      </w:r>
      <w:r w:rsidR="005B0746" w:rsidRPr="00F65543">
        <w:rPr>
          <w:position w:val="-10"/>
        </w:rPr>
        <w:object w:dxaOrig="520" w:dyaOrig="340" w14:anchorId="12E224AE">
          <v:shape id="_x0000_i1034" type="#_x0000_t75" style="width:25.65pt;height:17.35pt" o:ole="">
            <v:imagedata r:id="rId26" o:title=""/>
          </v:shape>
          <o:OLEObject Type="Embed" ProgID="Equation.DSMT4" ShapeID="_x0000_i1034" DrawAspect="Content" ObjectID="_1617218703" r:id="rId27"/>
        </w:object>
      </w:r>
    </w:p>
    <w:p w14:paraId="55A117EF" w14:textId="77777777" w:rsidR="00874F28" w:rsidRDefault="00874F28" w:rsidP="005B0746"/>
    <w:p w14:paraId="20200597" w14:textId="77777777" w:rsidR="00C56798" w:rsidRDefault="00C56798" w:rsidP="005B0746"/>
    <w:p w14:paraId="07833C90" w14:textId="77777777" w:rsidR="00C56798" w:rsidRPr="00194E8E" w:rsidRDefault="00C56798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0B71776" w14:textId="77777777" w:rsidR="00C56798" w:rsidRPr="00AD75AB" w:rsidRDefault="00C56798" w:rsidP="00C56798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740" w:dyaOrig="720" w14:anchorId="08A5D9B7">
          <v:shape id="_x0000_i1035" type="#_x0000_t75" style="width:36.65pt;height:36pt" o:ole="">
            <v:imagedata r:id="rId28" o:title=""/>
          </v:shape>
          <o:OLEObject Type="Embed" ProgID="Equation.DSMT4" ShapeID="_x0000_i1035" DrawAspect="Content" ObjectID="_1617218704" r:id="rId29"/>
        </w:object>
      </w:r>
    </w:p>
    <w:p w14:paraId="1B0BD7B8" w14:textId="77777777" w:rsidR="00C56798" w:rsidRPr="00F046CE" w:rsidRDefault="00C56798" w:rsidP="005B0746">
      <w:pPr>
        <w:spacing w:before="80"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05F7D1F" w14:textId="77777777" w:rsidR="00C56798" w:rsidRDefault="00F65543" w:rsidP="00C56798">
      <w:pPr>
        <w:ind w:left="360"/>
        <w:rPr>
          <w:position w:val="-30"/>
        </w:rPr>
      </w:pPr>
      <w:r w:rsidRPr="00F65543">
        <w:rPr>
          <w:position w:val="-30"/>
        </w:rPr>
        <w:object w:dxaOrig="2020" w:dyaOrig="720" w14:anchorId="5D9E054A">
          <v:shape id="_x0000_i1036" type="#_x0000_t75" style="width:101.35pt;height:36pt" o:ole="">
            <v:imagedata r:id="rId30" o:title=""/>
          </v:shape>
          <o:OLEObject Type="Embed" ProgID="Equation.DSMT4" ShapeID="_x0000_i1036" DrawAspect="Content" ObjectID="_1617218705" r:id="rId31"/>
        </w:object>
      </w:r>
    </w:p>
    <w:p w14:paraId="5A4FC87B" w14:textId="77777777" w:rsidR="00C56798" w:rsidRDefault="00C56798" w:rsidP="00C56798">
      <w:pPr>
        <w:tabs>
          <w:tab w:val="left" w:pos="1170"/>
        </w:tabs>
        <w:ind w:left="360"/>
        <w:rPr>
          <w:position w:val="-30"/>
        </w:rPr>
      </w:pPr>
      <w:r>
        <w:rPr>
          <w:position w:val="-30"/>
        </w:rPr>
        <w:tab/>
      </w:r>
      <w:r w:rsidR="00F65543" w:rsidRPr="00F65543">
        <w:rPr>
          <w:position w:val="-6"/>
        </w:rPr>
        <w:object w:dxaOrig="960" w:dyaOrig="279" w14:anchorId="123DD07C">
          <v:shape id="_x0000_i1037" type="#_x0000_t75" style="width:48pt;height:14.35pt" o:ole="">
            <v:imagedata r:id="rId32" o:title=""/>
          </v:shape>
          <o:OLEObject Type="Embed" ProgID="Equation.DSMT4" ShapeID="_x0000_i1037" DrawAspect="Content" ObjectID="_1617218706" r:id="rId33"/>
        </w:object>
      </w:r>
    </w:p>
    <w:p w14:paraId="41CAF5B1" w14:textId="77777777" w:rsidR="00C56798" w:rsidRDefault="00C56798" w:rsidP="005B0746">
      <w:pPr>
        <w:tabs>
          <w:tab w:val="left" w:pos="1170"/>
        </w:tabs>
        <w:ind w:left="360"/>
      </w:pPr>
      <w:r>
        <w:rPr>
          <w:position w:val="-30"/>
        </w:rPr>
        <w:tab/>
      </w:r>
      <w:r w:rsidR="005B0746" w:rsidRPr="00F65543">
        <w:rPr>
          <w:position w:val="-10"/>
        </w:rPr>
        <w:object w:dxaOrig="780" w:dyaOrig="340" w14:anchorId="6873EE66">
          <v:shape id="_x0000_i1038" type="#_x0000_t75" style="width:39pt;height:17.35pt" o:ole="">
            <v:imagedata r:id="rId34" o:title=""/>
          </v:shape>
          <o:OLEObject Type="Embed" ProgID="Equation.DSMT4" ShapeID="_x0000_i1038" DrawAspect="Content" ObjectID="_1617218707" r:id="rId35"/>
        </w:object>
      </w:r>
    </w:p>
    <w:p w14:paraId="22406D6E" w14:textId="77777777" w:rsidR="005B0746" w:rsidRDefault="005B0746" w:rsidP="005B0746"/>
    <w:p w14:paraId="1CB2DE8B" w14:textId="77777777" w:rsidR="005B0746" w:rsidRDefault="005B0746" w:rsidP="005B0746"/>
    <w:p w14:paraId="15103C36" w14:textId="77777777" w:rsidR="009E50AB" w:rsidRPr="00194E8E" w:rsidRDefault="009E50AB" w:rsidP="009E50AB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AE2A28F" w14:textId="77777777" w:rsidR="009E50AB" w:rsidRPr="00AD75AB" w:rsidRDefault="009E50AB" w:rsidP="009E50AB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6"/>
        </w:rPr>
        <w:object w:dxaOrig="859" w:dyaOrig="840" w14:anchorId="428DB897">
          <v:shape id="_x0000_i1039" type="#_x0000_t75" style="width:42.65pt;height:42pt" o:ole="">
            <v:imagedata r:id="rId36" o:title=""/>
          </v:shape>
          <o:OLEObject Type="Embed" ProgID="Equation.DSMT4" ShapeID="_x0000_i1039" DrawAspect="Content" ObjectID="_1617218708" r:id="rId37"/>
        </w:object>
      </w:r>
    </w:p>
    <w:p w14:paraId="5383119A" w14:textId="77777777" w:rsidR="009E50AB" w:rsidRPr="00F046CE" w:rsidRDefault="009E50AB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6472FFD" w14:textId="77777777" w:rsidR="009E50AB" w:rsidRDefault="00873899" w:rsidP="009E50AB">
      <w:pPr>
        <w:ind w:left="360"/>
        <w:rPr>
          <w:position w:val="-30"/>
        </w:rPr>
      </w:pPr>
      <w:r w:rsidRPr="00F65543">
        <w:rPr>
          <w:position w:val="-36"/>
        </w:rPr>
        <w:object w:dxaOrig="2260" w:dyaOrig="840" w14:anchorId="51EF4428">
          <v:shape id="_x0000_i1040" type="#_x0000_t75" style="width:113.35pt;height:42pt" o:ole="">
            <v:imagedata r:id="rId38" o:title=""/>
          </v:shape>
          <o:OLEObject Type="Embed" ProgID="Equation.DSMT4" ShapeID="_x0000_i1040" DrawAspect="Content" ObjectID="_1617218709" r:id="rId39"/>
        </w:object>
      </w:r>
    </w:p>
    <w:p w14:paraId="5408DE17" w14:textId="77777777" w:rsidR="009E50AB" w:rsidRDefault="009E50AB" w:rsidP="005B0746"/>
    <w:p w14:paraId="733D08BF" w14:textId="77777777" w:rsidR="00A86FBA" w:rsidRDefault="00A86FBA" w:rsidP="005B0746"/>
    <w:p w14:paraId="078572EA" w14:textId="77777777" w:rsidR="00D4785A" w:rsidRPr="00194E8E" w:rsidRDefault="00D4785A" w:rsidP="00D4785A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596214C" w14:textId="77777777" w:rsidR="00D4785A" w:rsidRPr="00AD75AB" w:rsidRDefault="00D4785A" w:rsidP="00D4785A">
      <w:pPr>
        <w:tabs>
          <w:tab w:val="left" w:pos="108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30"/>
        </w:rPr>
        <w:object w:dxaOrig="859" w:dyaOrig="720" w14:anchorId="6316A16C">
          <v:shape id="_x0000_i1041" type="#_x0000_t75" style="width:42.65pt;height:36pt" o:ole="">
            <v:imagedata r:id="rId40" o:title=""/>
          </v:shape>
          <o:OLEObject Type="Embed" ProgID="Equation.DSMT4" ShapeID="_x0000_i1041" DrawAspect="Content" ObjectID="_1617218710" r:id="rId41"/>
        </w:object>
      </w:r>
    </w:p>
    <w:p w14:paraId="0B88337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32BCB7B" w14:textId="77777777" w:rsidR="00D4785A" w:rsidRDefault="00873899" w:rsidP="00D4785A">
      <w:pPr>
        <w:ind w:left="360"/>
        <w:rPr>
          <w:position w:val="-30"/>
        </w:rPr>
      </w:pPr>
      <w:r w:rsidRPr="00F65543">
        <w:rPr>
          <w:position w:val="-30"/>
        </w:rPr>
        <w:object w:dxaOrig="2100" w:dyaOrig="720" w14:anchorId="763BA5D7">
          <v:shape id="_x0000_i1042" type="#_x0000_t75" style="width:105pt;height:36pt" o:ole="">
            <v:imagedata r:id="rId42" o:title=""/>
          </v:shape>
          <o:OLEObject Type="Embed" ProgID="Equation.DSMT4" ShapeID="_x0000_i1042" DrawAspect="Content" ObjectID="_1617218711" r:id="rId43"/>
        </w:object>
      </w:r>
    </w:p>
    <w:p w14:paraId="4229E056" w14:textId="77777777" w:rsidR="00BE4E7C" w:rsidRDefault="00BE4E7C" w:rsidP="005B0746"/>
    <w:p w14:paraId="5B9014FD" w14:textId="77777777" w:rsidR="00BE4E7C" w:rsidRDefault="00BE4E7C" w:rsidP="005B0746"/>
    <w:p w14:paraId="41822545" w14:textId="77777777" w:rsidR="000804FE" w:rsidRPr="00194E8E" w:rsidRDefault="000804FE" w:rsidP="00873899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8DCAF78" w14:textId="77777777" w:rsidR="00BE4E7C" w:rsidRDefault="000804FE" w:rsidP="00873899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620" w:dyaOrig="720" w14:anchorId="695621BD">
          <v:shape id="_x0000_i1043" type="#_x0000_t75" style="width:30.65pt;height:36pt" o:ole="">
            <v:imagedata r:id="rId44" o:title=""/>
          </v:shape>
          <o:OLEObject Type="Embed" ProgID="Equation.DSMT4" ShapeID="_x0000_i1043" DrawAspect="Content" ObjectID="_1617218712" r:id="rId45"/>
        </w:object>
      </w:r>
      <w:r w:rsidR="00BE4E7C">
        <w:t xml:space="preserve"> </w:t>
      </w:r>
    </w:p>
    <w:p w14:paraId="05445B8D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A78D23E" w14:textId="77777777" w:rsidR="000804FE" w:rsidRDefault="00873899" w:rsidP="00873899">
      <w:pPr>
        <w:ind w:left="360"/>
      </w:pPr>
      <w:r w:rsidRPr="00FD7C7C">
        <w:rPr>
          <w:position w:val="-30"/>
        </w:rPr>
        <w:object w:dxaOrig="1520" w:dyaOrig="720" w14:anchorId="28593A96">
          <v:shape id="_x0000_i1044" type="#_x0000_t75" style="width:75pt;height:36pt" o:ole="">
            <v:imagedata r:id="rId46" o:title=""/>
          </v:shape>
          <o:OLEObject Type="Embed" ProgID="Equation.DSMT4" ShapeID="_x0000_i1044" DrawAspect="Content" ObjectID="_1617218713" r:id="rId47"/>
        </w:object>
      </w:r>
    </w:p>
    <w:p w14:paraId="782659D4" w14:textId="77777777" w:rsidR="00873899" w:rsidRDefault="00873899" w:rsidP="00873899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480" w:dyaOrig="340" w14:anchorId="022947B1">
          <v:shape id="_x0000_i1045" type="#_x0000_t75" style="width:24pt;height:17.35pt" o:ole="">
            <v:imagedata r:id="rId48" o:title=""/>
          </v:shape>
          <o:OLEObject Type="Embed" ProgID="Equation.DSMT4" ShapeID="_x0000_i1045" DrawAspect="Content" ObjectID="_1617218714" r:id="rId49"/>
        </w:object>
      </w:r>
    </w:p>
    <w:p w14:paraId="72511AE4" w14:textId="77777777" w:rsidR="00873899" w:rsidRDefault="00873899" w:rsidP="00BE4E7C"/>
    <w:p w14:paraId="2C8186DA" w14:textId="77777777" w:rsidR="000804FE" w:rsidRDefault="000804FE" w:rsidP="00BE4E7C"/>
    <w:p w14:paraId="001F33F0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8183064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620" w:dyaOrig="720" w14:anchorId="04AFF173">
          <v:shape id="_x0000_i1046" type="#_x0000_t75" style="width:30.65pt;height:36pt" o:ole="">
            <v:imagedata r:id="rId50" o:title=""/>
          </v:shape>
          <o:OLEObject Type="Embed" ProgID="Equation.DSMT4" ShapeID="_x0000_i1046" DrawAspect="Content" ObjectID="_1617218715" r:id="rId51"/>
        </w:object>
      </w:r>
      <w:r w:rsidR="00BE4E7C">
        <w:t xml:space="preserve"> </w:t>
      </w:r>
    </w:p>
    <w:p w14:paraId="63053AA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AA71398" w14:textId="77777777" w:rsidR="000804FE" w:rsidRDefault="00FE66FF" w:rsidP="00FE66FF">
      <w:pPr>
        <w:ind w:left="360"/>
      </w:pPr>
      <w:r w:rsidRPr="00FD7C7C">
        <w:rPr>
          <w:position w:val="-30"/>
        </w:rPr>
        <w:object w:dxaOrig="1440" w:dyaOrig="720" w14:anchorId="6CCE7955">
          <v:shape id="_x0000_i1047" type="#_x0000_t75" style="width:71.35pt;height:36pt" o:ole="">
            <v:imagedata r:id="rId52" o:title=""/>
          </v:shape>
          <o:OLEObject Type="Embed" ProgID="Equation.DSMT4" ShapeID="_x0000_i1047" DrawAspect="Content" ObjectID="_1617218716" r:id="rId53"/>
        </w:object>
      </w:r>
    </w:p>
    <w:p w14:paraId="56A797A4" w14:textId="77777777" w:rsidR="00FE66FF" w:rsidRDefault="00FE66FF" w:rsidP="00FE66FF">
      <w:pPr>
        <w:tabs>
          <w:tab w:val="left" w:pos="990"/>
        </w:tabs>
        <w:ind w:left="360"/>
      </w:pPr>
      <w:r>
        <w:tab/>
      </w:r>
      <w:r w:rsidRPr="00873899">
        <w:rPr>
          <w:position w:val="-10"/>
        </w:rPr>
        <w:object w:dxaOrig="780" w:dyaOrig="340" w14:anchorId="48119753">
          <v:shape id="_x0000_i1048" type="#_x0000_t75" style="width:39pt;height:17.35pt" o:ole="">
            <v:imagedata r:id="rId54" o:title=""/>
          </v:shape>
          <o:OLEObject Type="Embed" ProgID="Equation.DSMT4" ShapeID="_x0000_i1048" DrawAspect="Content" ObjectID="_1617218717" r:id="rId55"/>
        </w:object>
      </w:r>
    </w:p>
    <w:p w14:paraId="76715E38" w14:textId="77777777" w:rsidR="000804FE" w:rsidRDefault="000804FE" w:rsidP="00BE4E7C"/>
    <w:p w14:paraId="76387CE8" w14:textId="77777777" w:rsidR="00FE66FF" w:rsidRDefault="00FE66FF" w:rsidP="00BE4E7C"/>
    <w:p w14:paraId="701CC624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AEA48A5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740" w:dyaOrig="720" w14:anchorId="65E7139B">
          <v:shape id="_x0000_i1049" type="#_x0000_t75" style="width:36.65pt;height:36pt" o:ole="">
            <v:imagedata r:id="rId56" o:title=""/>
          </v:shape>
          <o:OLEObject Type="Embed" ProgID="Equation.DSMT4" ShapeID="_x0000_i1049" DrawAspect="Content" ObjectID="_1617218718" r:id="rId57"/>
        </w:object>
      </w:r>
      <w:r w:rsidR="00BE4E7C">
        <w:t xml:space="preserve"> </w:t>
      </w:r>
    </w:p>
    <w:p w14:paraId="28F19545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6F83BCD" w14:textId="77777777" w:rsidR="000804FE" w:rsidRDefault="00A06F90" w:rsidP="00FE66FF">
      <w:pPr>
        <w:ind w:left="360"/>
      </w:pPr>
      <w:r w:rsidRPr="00FD7C7C">
        <w:rPr>
          <w:position w:val="-30"/>
        </w:rPr>
        <w:object w:dxaOrig="1540" w:dyaOrig="720" w14:anchorId="6CE813F2">
          <v:shape id="_x0000_i1050" type="#_x0000_t75" style="width:76.65pt;height:36pt" o:ole="">
            <v:imagedata r:id="rId58" o:title=""/>
          </v:shape>
          <o:OLEObject Type="Embed" ProgID="Equation.DSMT4" ShapeID="_x0000_i1050" DrawAspect="Content" ObjectID="_1617218719" r:id="rId59"/>
        </w:object>
      </w:r>
    </w:p>
    <w:p w14:paraId="0C1B091C" w14:textId="77777777" w:rsidR="00A06F90" w:rsidRDefault="00A06F90" w:rsidP="00A06F90">
      <w:pPr>
        <w:tabs>
          <w:tab w:val="left" w:pos="1080"/>
        </w:tabs>
        <w:ind w:left="360"/>
      </w:pPr>
      <w:r>
        <w:tab/>
      </w:r>
      <w:r w:rsidRPr="00873899">
        <w:rPr>
          <w:position w:val="-10"/>
        </w:rPr>
        <w:object w:dxaOrig="620" w:dyaOrig="340" w14:anchorId="1E5227AC">
          <v:shape id="_x0000_i1051" type="#_x0000_t75" style="width:30.65pt;height:17.35pt" o:ole="">
            <v:imagedata r:id="rId60" o:title=""/>
          </v:shape>
          <o:OLEObject Type="Embed" ProgID="Equation.DSMT4" ShapeID="_x0000_i1051" DrawAspect="Content" ObjectID="_1617218720" r:id="rId61"/>
        </w:object>
      </w:r>
    </w:p>
    <w:p w14:paraId="04391E4A" w14:textId="77777777" w:rsidR="00FE66FF" w:rsidRDefault="00FE66FF" w:rsidP="000804FE"/>
    <w:p w14:paraId="1E4BA951" w14:textId="77777777" w:rsidR="000804FE" w:rsidRDefault="000804FE" w:rsidP="000804FE"/>
    <w:p w14:paraId="57AB5740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33F0F62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0"/>
        </w:rPr>
        <w:object w:dxaOrig="880" w:dyaOrig="720" w14:anchorId="50C8B598">
          <v:shape id="_x0000_i1052" type="#_x0000_t75" style="width:44.35pt;height:36pt" o:ole="">
            <v:imagedata r:id="rId62" o:title=""/>
          </v:shape>
          <o:OLEObject Type="Embed" ProgID="Equation.DSMT4" ShapeID="_x0000_i1052" DrawAspect="Content" ObjectID="_1617218721" r:id="rId63"/>
        </w:object>
      </w:r>
      <w:r w:rsidR="00BE4E7C">
        <w:t xml:space="preserve"> </w:t>
      </w:r>
    </w:p>
    <w:p w14:paraId="053E1A5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85391F" w14:textId="77777777" w:rsidR="000804FE" w:rsidRDefault="00A06F90" w:rsidP="00A06F90">
      <w:pPr>
        <w:ind w:left="360"/>
      </w:pPr>
      <w:r w:rsidRPr="00FD7C7C">
        <w:rPr>
          <w:position w:val="-30"/>
        </w:rPr>
        <w:object w:dxaOrig="1820" w:dyaOrig="720" w14:anchorId="3EEB6654">
          <v:shape id="_x0000_i1053" type="#_x0000_t75" style="width:91.35pt;height:36pt" o:ole="">
            <v:imagedata r:id="rId64" o:title=""/>
          </v:shape>
          <o:OLEObject Type="Embed" ProgID="Equation.DSMT4" ShapeID="_x0000_i1053" DrawAspect="Content" ObjectID="_1617218722" r:id="rId65"/>
        </w:object>
      </w:r>
    </w:p>
    <w:p w14:paraId="23ED38F9" w14:textId="77777777" w:rsidR="00A06F90" w:rsidRDefault="00A06F90" w:rsidP="00A06F90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780" w:dyaOrig="340" w14:anchorId="67C183BF">
          <v:shape id="_x0000_i1054" type="#_x0000_t75" style="width:39pt;height:17.35pt" o:ole="">
            <v:imagedata r:id="rId66" o:title=""/>
          </v:shape>
          <o:OLEObject Type="Embed" ProgID="Equation.DSMT4" ShapeID="_x0000_i1054" DrawAspect="Content" ObjectID="_1617218723" r:id="rId67"/>
        </w:object>
      </w:r>
    </w:p>
    <w:p w14:paraId="5EAF72B6" w14:textId="77777777" w:rsidR="000804FE" w:rsidRDefault="000804FE" w:rsidP="000804FE"/>
    <w:p w14:paraId="0BD08A2F" w14:textId="77777777" w:rsidR="00A06F90" w:rsidRDefault="00A06F90" w:rsidP="000804FE"/>
    <w:p w14:paraId="5A51ED49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408FCE9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960" w:dyaOrig="840" w14:anchorId="05E8316C">
          <v:shape id="_x0000_i1055" type="#_x0000_t75" style="width:48pt;height:42pt" o:ole="">
            <v:imagedata r:id="rId68" o:title=""/>
          </v:shape>
          <o:OLEObject Type="Embed" ProgID="Equation.DSMT4" ShapeID="_x0000_i1055" DrawAspect="Content" ObjectID="_1617218724" r:id="rId69"/>
        </w:object>
      </w:r>
      <w:r w:rsidR="00BE4E7C">
        <w:t xml:space="preserve"> </w:t>
      </w:r>
    </w:p>
    <w:p w14:paraId="37DB45FF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21908D2" w14:textId="77777777" w:rsidR="000804FE" w:rsidRDefault="00A06F90" w:rsidP="00A06F90">
      <w:pPr>
        <w:ind w:left="360"/>
      </w:pPr>
      <w:r w:rsidRPr="00FD7C7C">
        <w:rPr>
          <w:position w:val="-36"/>
        </w:rPr>
        <w:object w:dxaOrig="1660" w:dyaOrig="840" w14:anchorId="37BCB974">
          <v:shape id="_x0000_i1056" type="#_x0000_t75" style="width:83.35pt;height:42pt" o:ole="">
            <v:imagedata r:id="rId70" o:title=""/>
          </v:shape>
          <o:OLEObject Type="Embed" ProgID="Equation.DSMT4" ShapeID="_x0000_i1056" DrawAspect="Content" ObjectID="_1617218725" r:id="rId71"/>
        </w:object>
      </w:r>
    </w:p>
    <w:p w14:paraId="4574618A" w14:textId="77777777" w:rsidR="00A06F90" w:rsidRDefault="00A06F90" w:rsidP="00A06F90">
      <w:pPr>
        <w:tabs>
          <w:tab w:val="left" w:pos="1260"/>
        </w:tabs>
        <w:ind w:left="360"/>
      </w:pPr>
      <w:r>
        <w:tab/>
      </w:r>
      <w:r w:rsidRPr="00873899">
        <w:rPr>
          <w:position w:val="-10"/>
        </w:rPr>
        <w:object w:dxaOrig="639" w:dyaOrig="340" w14:anchorId="5E2359FA">
          <v:shape id="_x0000_i1057" type="#_x0000_t75" style="width:32.35pt;height:17.35pt" o:ole="">
            <v:imagedata r:id="rId72" o:title=""/>
          </v:shape>
          <o:OLEObject Type="Embed" ProgID="Equation.DSMT4" ShapeID="_x0000_i1057" DrawAspect="Content" ObjectID="_1617218726" r:id="rId73"/>
        </w:object>
      </w:r>
    </w:p>
    <w:p w14:paraId="1CCED1B6" w14:textId="77777777" w:rsidR="00A06F90" w:rsidRDefault="00A06F90" w:rsidP="000804FE"/>
    <w:p w14:paraId="45500025" w14:textId="77777777" w:rsidR="000804FE" w:rsidRDefault="000804FE" w:rsidP="000804FE"/>
    <w:p w14:paraId="29225ACB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601DEF0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980" w:dyaOrig="840" w14:anchorId="0D3FA690">
          <v:shape id="_x0000_i1058" type="#_x0000_t75" style="width:48.65pt;height:42pt" o:ole="">
            <v:imagedata r:id="rId74" o:title=""/>
          </v:shape>
          <o:OLEObject Type="Embed" ProgID="Equation.DSMT4" ShapeID="_x0000_i1058" DrawAspect="Content" ObjectID="_1617218727" r:id="rId75"/>
        </w:object>
      </w:r>
    </w:p>
    <w:p w14:paraId="30D251B7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F95999F" w14:textId="77777777" w:rsidR="000804FE" w:rsidRDefault="00A06F90" w:rsidP="00A06F90">
      <w:pPr>
        <w:ind w:left="360"/>
      </w:pPr>
      <w:r w:rsidRPr="00FD7C7C">
        <w:rPr>
          <w:position w:val="-36"/>
        </w:rPr>
        <w:object w:dxaOrig="1800" w:dyaOrig="840" w14:anchorId="5DE59483">
          <v:shape id="_x0000_i1059" type="#_x0000_t75" style="width:89.35pt;height:42pt" o:ole="">
            <v:imagedata r:id="rId76" o:title=""/>
          </v:shape>
          <o:OLEObject Type="Embed" ProgID="Equation.DSMT4" ShapeID="_x0000_i1059" DrawAspect="Content" ObjectID="_1617218728" r:id="rId77"/>
        </w:object>
      </w:r>
    </w:p>
    <w:p w14:paraId="79332ED1" w14:textId="77777777" w:rsidR="00A06F90" w:rsidRDefault="00A06F90" w:rsidP="00A06F90">
      <w:pPr>
        <w:tabs>
          <w:tab w:val="left" w:pos="1350"/>
        </w:tabs>
        <w:ind w:left="360"/>
      </w:pPr>
      <w:r>
        <w:tab/>
      </w:r>
      <w:r w:rsidRPr="00873899">
        <w:rPr>
          <w:position w:val="-10"/>
        </w:rPr>
        <w:object w:dxaOrig="639" w:dyaOrig="340" w14:anchorId="4B7F5A41">
          <v:shape id="_x0000_i1060" type="#_x0000_t75" style="width:32.35pt;height:17.35pt" o:ole="">
            <v:imagedata r:id="rId78" o:title=""/>
          </v:shape>
          <o:OLEObject Type="Embed" ProgID="Equation.DSMT4" ShapeID="_x0000_i1060" DrawAspect="Content" ObjectID="_1617218729" r:id="rId79"/>
        </w:object>
      </w:r>
    </w:p>
    <w:p w14:paraId="3B9801C3" w14:textId="77777777" w:rsidR="00A06F90" w:rsidRDefault="00A06F90" w:rsidP="000804FE"/>
    <w:p w14:paraId="518856CD" w14:textId="77777777" w:rsidR="000804FE" w:rsidRDefault="000804FE" w:rsidP="000804FE"/>
    <w:p w14:paraId="7676E2D1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9E85ECA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4"/>
        </w:rPr>
        <w:object w:dxaOrig="800" w:dyaOrig="800" w14:anchorId="6FB64255">
          <v:shape id="_x0000_i1061" type="#_x0000_t75" style="width:39.65pt;height:39.65pt" o:ole="">
            <v:imagedata r:id="rId80" o:title=""/>
          </v:shape>
          <o:OLEObject Type="Embed" ProgID="Equation.DSMT4" ShapeID="_x0000_i1061" DrawAspect="Content" ObjectID="_1617218730" r:id="rId81"/>
        </w:object>
      </w:r>
    </w:p>
    <w:p w14:paraId="728956C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9D20F1F" w14:textId="77777777" w:rsidR="000804FE" w:rsidRDefault="00A06F90" w:rsidP="00A06F90">
      <w:pPr>
        <w:ind w:left="360"/>
      </w:pPr>
      <w:r w:rsidRPr="00FD7C7C">
        <w:rPr>
          <w:position w:val="-34"/>
        </w:rPr>
        <w:object w:dxaOrig="1980" w:dyaOrig="800" w14:anchorId="3E1BA519">
          <v:shape id="_x0000_i1062" type="#_x0000_t75" style="width:98.35pt;height:39.65pt" o:ole="">
            <v:imagedata r:id="rId82" o:title=""/>
          </v:shape>
          <o:OLEObject Type="Embed" ProgID="Equation.DSMT4" ShapeID="_x0000_i1062" DrawAspect="Content" ObjectID="_1617218731" r:id="rId83"/>
        </w:object>
      </w:r>
    </w:p>
    <w:p w14:paraId="2A9AC60B" w14:textId="77777777" w:rsidR="00A06F90" w:rsidRDefault="00A06F90" w:rsidP="000804FE"/>
    <w:p w14:paraId="0EAC6D2A" w14:textId="77777777" w:rsidR="000804FE" w:rsidRDefault="000804FE" w:rsidP="000804FE"/>
    <w:p w14:paraId="07E49D95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87E0EE1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50"/>
        </w:rPr>
        <w:object w:dxaOrig="859" w:dyaOrig="1120" w14:anchorId="4599916A">
          <v:shape id="_x0000_i1063" type="#_x0000_t75" style="width:42.65pt;height:56.35pt" o:ole="">
            <v:imagedata r:id="rId84" o:title=""/>
          </v:shape>
          <o:OLEObject Type="Embed" ProgID="Equation.DSMT4" ShapeID="_x0000_i1063" DrawAspect="Content" ObjectID="_1617218732" r:id="rId85"/>
        </w:object>
      </w:r>
      <w:r w:rsidR="00BE4E7C">
        <w:t xml:space="preserve"> </w:t>
      </w:r>
    </w:p>
    <w:p w14:paraId="470DBEF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5638216" w14:textId="77777777" w:rsidR="000804FE" w:rsidRDefault="00A06F90" w:rsidP="00A06F90">
      <w:pPr>
        <w:ind w:left="360"/>
      </w:pPr>
      <w:r w:rsidRPr="00FD7C7C">
        <w:rPr>
          <w:position w:val="-50"/>
        </w:rPr>
        <w:object w:dxaOrig="1900" w:dyaOrig="1120" w14:anchorId="2F6C677A">
          <v:shape id="_x0000_i1064" type="#_x0000_t75" style="width:94.65pt;height:56.35pt" o:ole="">
            <v:imagedata r:id="rId86" o:title=""/>
          </v:shape>
          <o:OLEObject Type="Embed" ProgID="Equation.DSMT4" ShapeID="_x0000_i1064" DrawAspect="Content" ObjectID="_1617218733" r:id="rId87"/>
        </w:object>
      </w:r>
    </w:p>
    <w:p w14:paraId="058271F8" w14:textId="77777777" w:rsidR="00A06F90" w:rsidRPr="00665FB2" w:rsidRDefault="00A06F90" w:rsidP="00665FB2">
      <w:pPr>
        <w:tabs>
          <w:tab w:val="left" w:pos="1260"/>
        </w:tabs>
        <w:ind w:left="360"/>
      </w:pPr>
      <w:r>
        <w:tab/>
      </w:r>
      <w:r w:rsidR="00665FB2" w:rsidRPr="00665FB2">
        <w:rPr>
          <w:position w:val="-26"/>
        </w:rPr>
        <w:object w:dxaOrig="859" w:dyaOrig="580" w14:anchorId="6CCA703C">
          <v:shape id="_x0000_i1065" type="#_x0000_t75" style="width:42.65pt;height:29.35pt" o:ole="">
            <v:imagedata r:id="rId88" o:title=""/>
          </v:shape>
          <o:OLEObject Type="Embed" ProgID="Equation.DSMT4" ShapeID="_x0000_i1065" DrawAspect="Content" ObjectID="_1617218734" r:id="rId89"/>
        </w:object>
      </w:r>
    </w:p>
    <w:p w14:paraId="785AE0D3" w14:textId="77777777" w:rsidR="00A06F90" w:rsidRDefault="00A06F90" w:rsidP="000804FE"/>
    <w:p w14:paraId="51700586" w14:textId="77777777" w:rsidR="000804FE" w:rsidRDefault="000804FE" w:rsidP="000804FE"/>
    <w:p w14:paraId="5190BDB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38CB2618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40"/>
        </w:rPr>
        <w:object w:dxaOrig="880" w:dyaOrig="920" w14:anchorId="2D40A17D">
          <v:shape id="_x0000_i1066" type="#_x0000_t75" style="width:44.35pt;height:45.65pt" o:ole="">
            <v:imagedata r:id="rId90" o:title=""/>
          </v:shape>
          <o:OLEObject Type="Embed" ProgID="Equation.DSMT4" ShapeID="_x0000_i1066" DrawAspect="Content" ObjectID="_1617218735" r:id="rId91"/>
        </w:object>
      </w:r>
      <w:r w:rsidR="00BE4E7C">
        <w:t xml:space="preserve"> </w:t>
      </w:r>
    </w:p>
    <w:p w14:paraId="64812FEC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B185C55" w14:textId="77777777" w:rsidR="000804FE" w:rsidRDefault="00FD60F6" w:rsidP="00FD60F6">
      <w:pPr>
        <w:ind w:left="360"/>
      </w:pPr>
      <w:r w:rsidRPr="00FD7C7C">
        <w:rPr>
          <w:position w:val="-40"/>
        </w:rPr>
        <w:object w:dxaOrig="1660" w:dyaOrig="920" w14:anchorId="237FFD45">
          <v:shape id="_x0000_i1067" type="#_x0000_t75" style="width:84pt;height:45.65pt" o:ole="">
            <v:imagedata r:id="rId92" o:title=""/>
          </v:shape>
          <o:OLEObject Type="Embed" ProgID="Equation.DSMT4" ShapeID="_x0000_i1067" DrawAspect="Content" ObjectID="_1617218736" r:id="rId93"/>
        </w:object>
      </w:r>
    </w:p>
    <w:p w14:paraId="009AFC6E" w14:textId="77777777" w:rsidR="00FD60F6" w:rsidRPr="00665FB2" w:rsidRDefault="00FD60F6" w:rsidP="00FD60F6">
      <w:pPr>
        <w:tabs>
          <w:tab w:val="left" w:pos="1260"/>
        </w:tabs>
        <w:ind w:left="360"/>
      </w:pPr>
      <w:r>
        <w:tab/>
      </w:r>
      <w:r w:rsidRPr="00FD60F6">
        <w:rPr>
          <w:position w:val="-10"/>
        </w:rPr>
        <w:object w:dxaOrig="520" w:dyaOrig="340" w14:anchorId="00241723">
          <v:shape id="_x0000_i1068" type="#_x0000_t75" style="width:26.35pt;height:17.35pt" o:ole="">
            <v:imagedata r:id="rId94" o:title=""/>
          </v:shape>
          <o:OLEObject Type="Embed" ProgID="Equation.DSMT4" ShapeID="_x0000_i1068" DrawAspect="Content" ObjectID="_1617218737" r:id="rId95"/>
        </w:object>
      </w:r>
    </w:p>
    <w:p w14:paraId="54D2A961" w14:textId="77777777" w:rsidR="00FD60F6" w:rsidRPr="00FD60F6" w:rsidRDefault="00FD60F6" w:rsidP="000804FE">
      <w:pPr>
        <w:rPr>
          <w:sz w:val="12"/>
        </w:rPr>
      </w:pPr>
      <w:r w:rsidRPr="00FD60F6">
        <w:rPr>
          <w:sz w:val="12"/>
        </w:rPr>
        <w:br w:type="page"/>
      </w:r>
    </w:p>
    <w:p w14:paraId="30B8C88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BF1C3A0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50"/>
        </w:rPr>
        <w:object w:dxaOrig="859" w:dyaOrig="1120" w14:anchorId="03984FBE">
          <v:shape id="_x0000_i1069" type="#_x0000_t75" style="width:42.65pt;height:56.35pt" o:ole="">
            <v:imagedata r:id="rId96" o:title=""/>
          </v:shape>
          <o:OLEObject Type="Embed" ProgID="Equation.DSMT4" ShapeID="_x0000_i1069" DrawAspect="Content" ObjectID="_1617218738" r:id="rId97"/>
        </w:object>
      </w:r>
    </w:p>
    <w:p w14:paraId="44EAB02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73EE7A" w14:textId="77777777" w:rsidR="000804FE" w:rsidRDefault="00067B77" w:rsidP="00067B77">
      <w:pPr>
        <w:ind w:left="360"/>
      </w:pPr>
      <w:r w:rsidRPr="00FD7C7C">
        <w:rPr>
          <w:position w:val="-50"/>
        </w:rPr>
        <w:object w:dxaOrig="1660" w:dyaOrig="1120" w14:anchorId="0537DE15">
          <v:shape id="_x0000_i1070" type="#_x0000_t75" style="width:82.65pt;height:56.35pt" o:ole="">
            <v:imagedata r:id="rId98" o:title=""/>
          </v:shape>
          <o:OLEObject Type="Embed" ProgID="Equation.DSMT4" ShapeID="_x0000_i1070" DrawAspect="Content" ObjectID="_1617218739" r:id="rId99"/>
        </w:object>
      </w:r>
    </w:p>
    <w:p w14:paraId="4C90AE43" w14:textId="77777777" w:rsidR="00067B77" w:rsidRPr="00665FB2" w:rsidRDefault="00067B77" w:rsidP="00067B77">
      <w:pPr>
        <w:tabs>
          <w:tab w:val="left" w:pos="1260"/>
        </w:tabs>
        <w:ind w:left="360"/>
      </w:pPr>
      <w:r>
        <w:tab/>
      </w:r>
      <w:r w:rsidRPr="00067B77">
        <w:rPr>
          <w:position w:val="-26"/>
        </w:rPr>
        <w:object w:dxaOrig="580" w:dyaOrig="580" w14:anchorId="4B4F7400">
          <v:shape id="_x0000_i1071" type="#_x0000_t75" style="width:29.35pt;height:29.35pt" o:ole="">
            <v:imagedata r:id="rId100" o:title=""/>
          </v:shape>
          <o:OLEObject Type="Embed" ProgID="Equation.DSMT4" ShapeID="_x0000_i1071" DrawAspect="Content" ObjectID="_1617218740" r:id="rId101"/>
        </w:object>
      </w:r>
    </w:p>
    <w:p w14:paraId="657A2890" w14:textId="77777777" w:rsidR="000804FE" w:rsidRDefault="000804FE" w:rsidP="000804FE"/>
    <w:p w14:paraId="1A730F8E" w14:textId="77777777" w:rsidR="00067B77" w:rsidRDefault="00067B77" w:rsidP="000804FE"/>
    <w:p w14:paraId="4B287BFF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B29D56D" w14:textId="77777777" w:rsidR="00BE4E7C" w:rsidRDefault="000804FE" w:rsidP="000804FE"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422209A5">
          <v:shape id="_x0000_i1072" type="#_x0000_t75" style="width:38.35pt;height:42pt" o:ole="">
            <v:imagedata r:id="rId102" o:title=""/>
          </v:shape>
          <o:OLEObject Type="Embed" ProgID="Equation.DSMT4" ShapeID="_x0000_i1072" DrawAspect="Content" ObjectID="_1617218741" r:id="rId103"/>
        </w:object>
      </w:r>
      <w:r w:rsidR="00BE4E7C">
        <w:t xml:space="preserve"> </w:t>
      </w:r>
    </w:p>
    <w:p w14:paraId="3EEDB71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09627B4" w14:textId="77777777" w:rsidR="000804FE" w:rsidRDefault="00A21B00" w:rsidP="00A21B00">
      <w:pPr>
        <w:ind w:left="360"/>
      </w:pPr>
      <w:r w:rsidRPr="00FD7C7C">
        <w:rPr>
          <w:position w:val="-36"/>
        </w:rPr>
        <w:object w:dxaOrig="1880" w:dyaOrig="840" w14:anchorId="2ED8DC61">
          <v:shape id="_x0000_i1073" type="#_x0000_t75" style="width:95.35pt;height:42pt" o:ole="">
            <v:imagedata r:id="rId104" o:title=""/>
          </v:shape>
          <o:OLEObject Type="Embed" ProgID="Equation.DSMT4" ShapeID="_x0000_i1073" DrawAspect="Content" ObjectID="_1617218742" r:id="rId105"/>
        </w:object>
      </w:r>
    </w:p>
    <w:p w14:paraId="5B7DF443" w14:textId="77777777" w:rsidR="00A21B00" w:rsidRPr="00665FB2" w:rsidRDefault="00A21B00" w:rsidP="00A21B00">
      <w:pPr>
        <w:tabs>
          <w:tab w:val="left" w:pos="1170"/>
        </w:tabs>
        <w:ind w:left="360"/>
      </w:pPr>
      <w:r>
        <w:tab/>
      </w:r>
      <w:r w:rsidRPr="00A21B00">
        <w:rPr>
          <w:position w:val="-10"/>
        </w:rPr>
        <w:object w:dxaOrig="920" w:dyaOrig="420" w14:anchorId="508B3C1F">
          <v:shape id="_x0000_i1074" type="#_x0000_t75" style="width:45.65pt;height:21pt" o:ole="">
            <v:imagedata r:id="rId106" o:title=""/>
          </v:shape>
          <o:OLEObject Type="Embed" ProgID="Equation.DSMT4" ShapeID="_x0000_i1074" DrawAspect="Content" ObjectID="_1617218743" r:id="rId107"/>
        </w:object>
      </w:r>
    </w:p>
    <w:p w14:paraId="0A10A04F" w14:textId="77777777" w:rsidR="00A21B00" w:rsidRDefault="00A21B00" w:rsidP="00A21B00"/>
    <w:p w14:paraId="3AE2B4BE" w14:textId="77777777" w:rsidR="000804FE" w:rsidRDefault="000804FE" w:rsidP="000804FE"/>
    <w:p w14:paraId="263C9FC9" w14:textId="77777777" w:rsidR="000804FE" w:rsidRPr="00194E8E" w:rsidRDefault="000804FE" w:rsidP="00B02BC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7ECAB5C9" w14:textId="77777777" w:rsidR="00BE4E7C" w:rsidRDefault="000804FE" w:rsidP="00B02BC4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088E44A9">
          <v:shape id="_x0000_i1075" type="#_x0000_t75" style="width:38.35pt;height:42pt" o:ole="">
            <v:imagedata r:id="rId108" o:title=""/>
          </v:shape>
          <o:OLEObject Type="Embed" ProgID="Equation.DSMT4" ShapeID="_x0000_i1075" DrawAspect="Content" ObjectID="_1617218744" r:id="rId109"/>
        </w:object>
      </w:r>
    </w:p>
    <w:p w14:paraId="41ACE312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208FF78B" w14:textId="77777777" w:rsidR="000804FE" w:rsidRDefault="00B02BC4" w:rsidP="00B02BC4">
      <w:pPr>
        <w:ind w:left="360"/>
      </w:pPr>
      <w:r w:rsidRPr="00FD7C7C">
        <w:rPr>
          <w:position w:val="-36"/>
        </w:rPr>
        <w:object w:dxaOrig="1920" w:dyaOrig="840" w14:anchorId="54ECC13D">
          <v:shape id="_x0000_i1076" type="#_x0000_t75" style="width:96.65pt;height:42pt" o:ole="">
            <v:imagedata r:id="rId110" o:title=""/>
          </v:shape>
          <o:OLEObject Type="Embed" ProgID="Equation.DSMT4" ShapeID="_x0000_i1076" DrawAspect="Content" ObjectID="_1617218745" r:id="rId111"/>
        </w:object>
      </w:r>
    </w:p>
    <w:p w14:paraId="4E184658" w14:textId="77777777" w:rsidR="000804FE" w:rsidRDefault="000804FE" w:rsidP="000804FE"/>
    <w:p w14:paraId="144F7650" w14:textId="77777777" w:rsidR="00B02BC4" w:rsidRDefault="00B02BC4" w:rsidP="000804FE"/>
    <w:p w14:paraId="477A9475" w14:textId="77777777" w:rsidR="000804FE" w:rsidRPr="00194E8E" w:rsidRDefault="000804FE" w:rsidP="00B02BC4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49E2B97" w14:textId="77777777" w:rsidR="00BE4E7C" w:rsidRDefault="000804FE" w:rsidP="00B02BC4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BE4E7C" w:rsidRPr="00FD7C7C">
        <w:rPr>
          <w:position w:val="-36"/>
        </w:rPr>
        <w:object w:dxaOrig="760" w:dyaOrig="840" w14:anchorId="19BE23B2">
          <v:shape id="_x0000_i1077" type="#_x0000_t75" style="width:38.35pt;height:42pt" o:ole="">
            <v:imagedata r:id="rId112" o:title=""/>
          </v:shape>
          <o:OLEObject Type="Embed" ProgID="Equation.DSMT4" ShapeID="_x0000_i1077" DrawAspect="Content" ObjectID="_1617218746" r:id="rId113"/>
        </w:object>
      </w:r>
    </w:p>
    <w:p w14:paraId="02FB069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3389450" w14:textId="77777777" w:rsidR="000B50DD" w:rsidRDefault="00B02BC4" w:rsidP="00A6346E">
      <w:pPr>
        <w:spacing w:line="240" w:lineRule="auto"/>
        <w:ind w:left="360"/>
      </w:pPr>
      <w:r w:rsidRPr="00FD7C7C">
        <w:rPr>
          <w:position w:val="-36"/>
        </w:rPr>
        <w:object w:dxaOrig="2060" w:dyaOrig="840" w14:anchorId="2E6C11AC">
          <v:shape id="_x0000_i1078" type="#_x0000_t75" style="width:104.35pt;height:42pt" o:ole="">
            <v:imagedata r:id="rId114" o:title=""/>
          </v:shape>
          <o:OLEObject Type="Embed" ProgID="Equation.DSMT4" ShapeID="_x0000_i1078" DrawAspect="Content" ObjectID="_1617218747" r:id="rId115"/>
        </w:object>
      </w:r>
    </w:p>
    <w:p w14:paraId="5C9EA983" w14:textId="77777777" w:rsidR="00A6346E" w:rsidRPr="00A6346E" w:rsidRDefault="00A6346E" w:rsidP="00A6346E">
      <w:pPr>
        <w:spacing w:line="240" w:lineRule="auto"/>
        <w:rPr>
          <w:sz w:val="10"/>
        </w:rPr>
      </w:pPr>
      <w:r w:rsidRPr="00A6346E">
        <w:rPr>
          <w:sz w:val="10"/>
        </w:rPr>
        <w:br w:type="page"/>
      </w:r>
    </w:p>
    <w:p w14:paraId="4DD9FF73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lastRenderedPageBreak/>
        <w:t>Exercise</w:t>
      </w:r>
    </w:p>
    <w:p w14:paraId="3F29B818" w14:textId="77777777" w:rsidR="000B50DD" w:rsidRDefault="000804FE" w:rsidP="000804FE">
      <w:r>
        <w:t>Evaluate</w:t>
      </w:r>
      <w:r w:rsidRPr="008243FC">
        <w:t xml:space="preserve"> </w:t>
      </w:r>
      <w:r>
        <w:tab/>
      </w:r>
      <w:r w:rsidR="000B50DD" w:rsidRPr="00E04EEE">
        <w:rPr>
          <w:position w:val="-30"/>
        </w:rPr>
        <w:object w:dxaOrig="960" w:dyaOrig="720" w14:anchorId="02EEBB32">
          <v:shape id="_x0000_i1079" type="#_x0000_t75" style="width:48pt;height:36pt" o:ole="">
            <v:imagedata r:id="rId116" o:title=""/>
          </v:shape>
          <o:OLEObject Type="Embed" ProgID="Equation.DSMT4" ShapeID="_x0000_i1079" DrawAspect="Content" ObjectID="_1617218748" r:id="rId117"/>
        </w:object>
      </w:r>
    </w:p>
    <w:p w14:paraId="3E8837F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AD841B3" w14:textId="77777777" w:rsidR="00270D46" w:rsidRDefault="00B02BC4" w:rsidP="00B02BC4">
      <w:pPr>
        <w:ind w:left="360"/>
      </w:pPr>
      <w:r w:rsidRPr="00E04EEE">
        <w:rPr>
          <w:position w:val="-30"/>
        </w:rPr>
        <w:object w:dxaOrig="3080" w:dyaOrig="720" w14:anchorId="1B901A20">
          <v:shape id="_x0000_i1080" type="#_x0000_t75" style="width:153.65pt;height:36pt" o:ole="">
            <v:imagedata r:id="rId118" o:title=""/>
          </v:shape>
          <o:OLEObject Type="Embed" ProgID="Equation.DSMT4" ShapeID="_x0000_i1080" DrawAspect="Content" ObjectID="_1617218749" r:id="rId119"/>
        </w:object>
      </w:r>
    </w:p>
    <w:p w14:paraId="255D1545" w14:textId="77777777" w:rsidR="00B02BC4" w:rsidRDefault="00B02BC4" w:rsidP="00B02BC4">
      <w:pPr>
        <w:tabs>
          <w:tab w:val="left" w:pos="1350"/>
        </w:tabs>
        <w:ind w:left="360"/>
      </w:pPr>
      <w:r>
        <w:tab/>
      </w:r>
      <w:r w:rsidRPr="00B02BC4">
        <w:rPr>
          <w:position w:val="-6"/>
        </w:rPr>
        <w:object w:dxaOrig="1780" w:dyaOrig="279" w14:anchorId="0246F082">
          <v:shape id="_x0000_i1081" type="#_x0000_t75" style="width:89.35pt;height:14.35pt" o:ole="">
            <v:imagedata r:id="rId120" o:title=""/>
          </v:shape>
          <o:OLEObject Type="Embed" ProgID="Equation.DSMT4" ShapeID="_x0000_i1081" DrawAspect="Content" ObjectID="_1617218750" r:id="rId121"/>
        </w:object>
      </w:r>
    </w:p>
    <w:p w14:paraId="7F05B61A" w14:textId="77777777" w:rsidR="00B02BC4" w:rsidRDefault="00B02BC4" w:rsidP="00B02BC4">
      <w:pPr>
        <w:tabs>
          <w:tab w:val="left" w:pos="1350"/>
        </w:tabs>
        <w:ind w:left="360"/>
      </w:pPr>
      <w:r>
        <w:tab/>
      </w:r>
      <w:r w:rsidRPr="00B02BC4">
        <w:rPr>
          <w:position w:val="-10"/>
        </w:rPr>
        <w:object w:dxaOrig="1260" w:dyaOrig="340" w14:anchorId="76855C27">
          <v:shape id="_x0000_i1082" type="#_x0000_t75" style="width:63pt;height:17.35pt" o:ole="">
            <v:imagedata r:id="rId122" o:title=""/>
          </v:shape>
          <o:OLEObject Type="Embed" ProgID="Equation.DSMT4" ShapeID="_x0000_i1082" DrawAspect="Content" ObjectID="_1617218751" r:id="rId123"/>
        </w:object>
      </w:r>
      <w:r>
        <w:t xml:space="preserve"> </w:t>
      </w:r>
    </w:p>
    <w:p w14:paraId="192812F0" w14:textId="77777777" w:rsidR="000804FE" w:rsidRDefault="000804FE" w:rsidP="000804FE"/>
    <w:p w14:paraId="316B2EAC" w14:textId="77777777" w:rsidR="000804FE" w:rsidRDefault="000804FE" w:rsidP="000804FE"/>
    <w:p w14:paraId="77EA39C6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FB75118" w14:textId="77777777" w:rsidR="00270D46" w:rsidRDefault="000804FE" w:rsidP="000804FE">
      <w:r>
        <w:t>Evaluate</w:t>
      </w:r>
      <w:r w:rsidRPr="008243FC">
        <w:t xml:space="preserve"> </w:t>
      </w:r>
      <w:r>
        <w:tab/>
      </w:r>
      <w:r w:rsidR="00270D46" w:rsidRPr="00E04EEE">
        <w:rPr>
          <w:position w:val="-30"/>
        </w:rPr>
        <w:object w:dxaOrig="1080" w:dyaOrig="720" w14:anchorId="752D3575">
          <v:shape id="_x0000_i1083" type="#_x0000_t75" style="width:54pt;height:36pt" o:ole="">
            <v:imagedata r:id="rId124" o:title=""/>
          </v:shape>
          <o:OLEObject Type="Embed" ProgID="Equation.DSMT4" ShapeID="_x0000_i1083" DrawAspect="Content" ObjectID="_1617218752" r:id="rId125"/>
        </w:object>
      </w:r>
    </w:p>
    <w:p w14:paraId="66AF02C6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30A45E9" w14:textId="77777777" w:rsidR="00BE4E7C" w:rsidRDefault="00B02BC4" w:rsidP="00B02BC4">
      <w:pPr>
        <w:ind w:left="360"/>
      </w:pPr>
      <w:r w:rsidRPr="00E04EEE">
        <w:rPr>
          <w:position w:val="-30"/>
        </w:rPr>
        <w:object w:dxaOrig="2960" w:dyaOrig="720" w14:anchorId="6268D2FF">
          <v:shape id="_x0000_i1084" type="#_x0000_t75" style="width:147.65pt;height:36pt" o:ole="">
            <v:imagedata r:id="rId126" o:title=""/>
          </v:shape>
          <o:OLEObject Type="Embed" ProgID="Equation.DSMT4" ShapeID="_x0000_i1084" DrawAspect="Content" ObjectID="_1617218753" r:id="rId127"/>
        </w:object>
      </w:r>
    </w:p>
    <w:p w14:paraId="1C28EFA3" w14:textId="77777777" w:rsidR="00B02BC4" w:rsidRPr="00B02BC4" w:rsidRDefault="00B02BC4" w:rsidP="00B02BC4">
      <w:pPr>
        <w:tabs>
          <w:tab w:val="left" w:pos="1440"/>
        </w:tabs>
        <w:ind w:left="360"/>
      </w:pPr>
      <w:r>
        <w:tab/>
      </w:r>
      <w:r w:rsidRPr="00B02BC4">
        <w:rPr>
          <w:position w:val="-10"/>
        </w:rPr>
        <w:object w:dxaOrig="1260" w:dyaOrig="340" w14:anchorId="6A736676">
          <v:shape id="_x0000_i1085" type="#_x0000_t75" style="width:63pt;height:17.35pt" o:ole="">
            <v:imagedata r:id="rId122" o:title=""/>
          </v:shape>
          <o:OLEObject Type="Embed" ProgID="Equation.DSMT4" ShapeID="_x0000_i1085" DrawAspect="Content" ObjectID="_1617218754" r:id="rId128"/>
        </w:object>
      </w:r>
      <w:r>
        <w:t xml:space="preserve"> </w:t>
      </w:r>
    </w:p>
    <w:p w14:paraId="697DFA95" w14:textId="77777777" w:rsidR="000804FE" w:rsidRDefault="000804FE" w:rsidP="000804FE"/>
    <w:p w14:paraId="21031314" w14:textId="77777777" w:rsidR="000804FE" w:rsidRDefault="000804FE" w:rsidP="000804FE"/>
    <w:p w14:paraId="0DFF9DCA" w14:textId="77777777" w:rsidR="000804FE" w:rsidRPr="00194E8E" w:rsidRDefault="000804FE" w:rsidP="002E02F9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25518B7" w14:textId="77777777" w:rsidR="002E5F38" w:rsidRDefault="000804FE" w:rsidP="002E02F9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100" w:dyaOrig="1120" w14:anchorId="682EB74C">
          <v:shape id="_x0000_i1086" type="#_x0000_t75" style="width:54.65pt;height:56.35pt" o:ole="">
            <v:imagedata r:id="rId129" o:title=""/>
          </v:shape>
          <o:OLEObject Type="Embed" ProgID="Equation.DSMT4" ShapeID="_x0000_i1086" DrawAspect="Content" ObjectID="_1617218755" r:id="rId130"/>
        </w:object>
      </w:r>
    </w:p>
    <w:p w14:paraId="35A1DF26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DFA9743" w14:textId="77777777" w:rsidR="000804FE" w:rsidRDefault="002E02F9" w:rsidP="00B02BC4">
      <w:pPr>
        <w:ind w:left="360"/>
      </w:pPr>
      <w:r w:rsidRPr="00F05B9E">
        <w:rPr>
          <w:position w:val="-50"/>
        </w:rPr>
        <w:object w:dxaOrig="1740" w:dyaOrig="1120" w14:anchorId="633AD72B">
          <v:shape id="_x0000_i1087" type="#_x0000_t75" style="width:86.35pt;height:56.35pt" o:ole="">
            <v:imagedata r:id="rId131" o:title=""/>
          </v:shape>
          <o:OLEObject Type="Embed" ProgID="Equation.DSMT4" ShapeID="_x0000_i1087" DrawAspect="Content" ObjectID="_1617218756" r:id="rId132"/>
        </w:object>
      </w:r>
    </w:p>
    <w:p w14:paraId="3189B2BE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2380" w:dyaOrig="279" w14:anchorId="635D706C">
          <v:shape id="_x0000_i1088" type="#_x0000_t75" style="width:119.35pt;height:14.35pt" o:ole="">
            <v:imagedata r:id="rId133" o:title=""/>
          </v:shape>
          <o:OLEObject Type="Embed" ProgID="Equation.DSMT4" ShapeID="_x0000_i1088" DrawAspect="Content" ObjectID="_1617218757" r:id="rId134"/>
        </w:object>
      </w:r>
    </w:p>
    <w:p w14:paraId="0A9AEEDB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12AEDD57">
          <v:shape id="_x0000_i1089" type="#_x0000_t75" style="width:32.35pt;height:17.35pt" o:ole="">
            <v:imagedata r:id="rId135" o:title=""/>
          </v:shape>
          <o:OLEObject Type="Embed" ProgID="Equation.DSMT4" ShapeID="_x0000_i1089" DrawAspect="Content" ObjectID="_1617218758" r:id="rId136"/>
        </w:object>
      </w:r>
    </w:p>
    <w:p w14:paraId="74C9F423" w14:textId="77777777" w:rsidR="00B02BC4" w:rsidRDefault="00B02BC4" w:rsidP="000804FE"/>
    <w:p w14:paraId="02A7E5D8" w14:textId="77777777" w:rsidR="000804FE" w:rsidRDefault="000804FE" w:rsidP="000804FE"/>
    <w:p w14:paraId="7E293E25" w14:textId="77777777" w:rsidR="000804FE" w:rsidRPr="00194E8E" w:rsidRDefault="000804FE" w:rsidP="002E02F9">
      <w:pPr>
        <w:tabs>
          <w:tab w:val="left" w:pos="2880"/>
          <w:tab w:val="left" w:pos="6930"/>
        </w:tabs>
        <w:spacing w:line="24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F4217DE" w14:textId="77777777" w:rsidR="002E5F38" w:rsidRDefault="000804FE" w:rsidP="002E02F9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100" w:dyaOrig="1120" w14:anchorId="596E20FB">
          <v:shape id="_x0000_i1090" type="#_x0000_t75" style="width:54.65pt;height:56.35pt" o:ole="">
            <v:imagedata r:id="rId137" o:title=""/>
          </v:shape>
          <o:OLEObject Type="Embed" ProgID="Equation.DSMT4" ShapeID="_x0000_i1090" DrawAspect="Content" ObjectID="_1617218759" r:id="rId138"/>
        </w:object>
      </w:r>
    </w:p>
    <w:p w14:paraId="759A64F4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F1FE585" w14:textId="77777777" w:rsidR="000804FE" w:rsidRDefault="002E02F9" w:rsidP="002E02F9">
      <w:pPr>
        <w:tabs>
          <w:tab w:val="left" w:pos="5040"/>
        </w:tabs>
        <w:ind w:left="360"/>
      </w:pPr>
      <w:r w:rsidRPr="00F05B9E">
        <w:rPr>
          <w:position w:val="-50"/>
        </w:rPr>
        <w:object w:dxaOrig="1880" w:dyaOrig="1120" w14:anchorId="70F416DF">
          <v:shape id="_x0000_i1091" type="#_x0000_t75" style="width:93pt;height:56.35pt" o:ole="">
            <v:imagedata r:id="rId139" o:title=""/>
          </v:shape>
          <o:OLEObject Type="Embed" ProgID="Equation.DSMT4" ShapeID="_x0000_i1091" DrawAspect="Content" ObjectID="_1617218760" r:id="rId140"/>
        </w:object>
      </w:r>
      <w:r>
        <w:tab/>
      </w:r>
      <w:r w:rsidRPr="002E02F9">
        <w:rPr>
          <w:position w:val="-30"/>
        </w:rPr>
        <w:object w:dxaOrig="1540" w:dyaOrig="720" w14:anchorId="5F1E531C">
          <v:shape id="_x0000_i1092" type="#_x0000_t75" style="width:77.35pt;height:36pt" o:ole="">
            <v:imagedata r:id="rId141" o:title=""/>
          </v:shape>
          <o:OLEObject Type="Embed" ProgID="Equation.DSMT4" ShapeID="_x0000_i1092" DrawAspect="Content" ObjectID="_1617218761" r:id="rId142"/>
        </w:object>
      </w:r>
      <w:r>
        <w:t xml:space="preserve"> </w:t>
      </w:r>
    </w:p>
    <w:p w14:paraId="45B4E2FA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6"/>
        </w:rPr>
        <w:object w:dxaOrig="1120" w:dyaOrig="279" w14:anchorId="29673ACE">
          <v:shape id="_x0000_i1093" type="#_x0000_t75" style="width:56.35pt;height:14.35pt" o:ole="">
            <v:imagedata r:id="rId143" o:title=""/>
          </v:shape>
          <o:OLEObject Type="Embed" ProgID="Equation.DSMT4" ShapeID="_x0000_i1093" DrawAspect="Content" ObjectID="_1617218762" r:id="rId144"/>
        </w:object>
      </w:r>
    </w:p>
    <w:p w14:paraId="47746B7C" w14:textId="77777777" w:rsidR="002E02F9" w:rsidRDefault="002E02F9" w:rsidP="002E02F9">
      <w:pPr>
        <w:tabs>
          <w:tab w:val="left" w:pos="1440"/>
        </w:tabs>
        <w:ind w:left="360"/>
      </w:pPr>
      <w:r>
        <w:tab/>
      </w:r>
      <w:r w:rsidRPr="002E02F9">
        <w:rPr>
          <w:position w:val="-10"/>
        </w:rPr>
        <w:object w:dxaOrig="639" w:dyaOrig="340" w14:anchorId="7847BE4F">
          <v:shape id="_x0000_i1094" type="#_x0000_t75" style="width:32.35pt;height:17.35pt" o:ole="">
            <v:imagedata r:id="rId145" o:title=""/>
          </v:shape>
          <o:OLEObject Type="Embed" ProgID="Equation.DSMT4" ShapeID="_x0000_i1094" DrawAspect="Content" ObjectID="_1617218763" r:id="rId146"/>
        </w:object>
      </w:r>
    </w:p>
    <w:p w14:paraId="584C45A5" w14:textId="77777777" w:rsidR="000804FE" w:rsidRDefault="000804FE" w:rsidP="000804FE"/>
    <w:p w14:paraId="01189D5E" w14:textId="77777777" w:rsidR="002E02F9" w:rsidRDefault="002E02F9" w:rsidP="000804FE"/>
    <w:p w14:paraId="2859CB22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7D2A2BC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F05B9E">
        <w:rPr>
          <w:position w:val="-50"/>
        </w:rPr>
        <w:object w:dxaOrig="1219" w:dyaOrig="1120" w14:anchorId="735CD5DB">
          <v:shape id="_x0000_i1095" type="#_x0000_t75" style="width:60.65pt;height:56.35pt" o:ole="">
            <v:imagedata r:id="rId147" o:title=""/>
          </v:shape>
          <o:OLEObject Type="Embed" ProgID="Equation.DSMT4" ShapeID="_x0000_i1095" DrawAspect="Content" ObjectID="_1617218764" r:id="rId148"/>
        </w:object>
      </w:r>
    </w:p>
    <w:p w14:paraId="06B9BAF0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E454099" w14:textId="77777777" w:rsidR="000804FE" w:rsidRDefault="00CC43D5" w:rsidP="00CC43D5">
      <w:pPr>
        <w:ind w:left="360"/>
      </w:pPr>
      <w:r w:rsidRPr="00F05B9E">
        <w:rPr>
          <w:position w:val="-50"/>
        </w:rPr>
        <w:object w:dxaOrig="2140" w:dyaOrig="1120" w14:anchorId="4B8527D2">
          <v:shape id="_x0000_i1096" type="#_x0000_t75" style="width:106.35pt;height:56.35pt" o:ole="">
            <v:imagedata r:id="rId149" o:title=""/>
          </v:shape>
          <o:OLEObject Type="Embed" ProgID="Equation.DSMT4" ShapeID="_x0000_i1096" DrawAspect="Content" ObjectID="_1617218765" r:id="rId150"/>
        </w:object>
      </w:r>
    </w:p>
    <w:p w14:paraId="61CC00A3" w14:textId="77777777" w:rsidR="00CC43D5" w:rsidRDefault="00CC43D5" w:rsidP="00CC43D5">
      <w:pPr>
        <w:tabs>
          <w:tab w:val="left" w:pos="1620"/>
        </w:tabs>
        <w:ind w:left="360"/>
      </w:pPr>
      <w:r>
        <w:tab/>
      </w:r>
      <w:r w:rsidRPr="00CC43D5">
        <w:rPr>
          <w:position w:val="-6"/>
        </w:rPr>
        <w:object w:dxaOrig="1080" w:dyaOrig="279" w14:anchorId="4E558778">
          <v:shape id="_x0000_i1097" type="#_x0000_t75" style="width:54pt;height:14.35pt" o:ole="">
            <v:imagedata r:id="rId151" o:title=""/>
          </v:shape>
          <o:OLEObject Type="Embed" ProgID="Equation.DSMT4" ShapeID="_x0000_i1097" DrawAspect="Content" ObjectID="_1617218766" r:id="rId152"/>
        </w:object>
      </w:r>
    </w:p>
    <w:p w14:paraId="6A41679C" w14:textId="77777777" w:rsidR="00CC43D5" w:rsidRDefault="00CC43D5" w:rsidP="00CC43D5">
      <w:pPr>
        <w:tabs>
          <w:tab w:val="left" w:pos="1620"/>
        </w:tabs>
        <w:ind w:left="360"/>
      </w:pPr>
      <w:r>
        <w:tab/>
      </w:r>
      <w:r w:rsidRPr="00CC43D5">
        <w:rPr>
          <w:position w:val="-10"/>
        </w:rPr>
        <w:object w:dxaOrig="760" w:dyaOrig="340" w14:anchorId="423ADAD0">
          <v:shape id="_x0000_i1098" type="#_x0000_t75" style="width:38.35pt;height:17.35pt" o:ole="">
            <v:imagedata r:id="rId153" o:title=""/>
          </v:shape>
          <o:OLEObject Type="Embed" ProgID="Equation.DSMT4" ShapeID="_x0000_i1098" DrawAspect="Content" ObjectID="_1617218767" r:id="rId154"/>
        </w:object>
      </w:r>
    </w:p>
    <w:p w14:paraId="6A30AD87" w14:textId="77777777" w:rsidR="00CC43D5" w:rsidRDefault="00CC43D5" w:rsidP="000804FE"/>
    <w:p w14:paraId="687DF66C" w14:textId="77777777" w:rsidR="000804FE" w:rsidRDefault="000804FE" w:rsidP="000804FE"/>
    <w:p w14:paraId="43637A08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5A4D54DA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0"/>
        </w:rPr>
        <w:object w:dxaOrig="1100" w:dyaOrig="1120" w14:anchorId="66E93DB2">
          <v:shape id="_x0000_i1099" type="#_x0000_t75" style="width:54.65pt;height:56.35pt" o:ole="">
            <v:imagedata r:id="rId155" o:title=""/>
          </v:shape>
          <o:OLEObject Type="Embed" ProgID="Equation.DSMT4" ShapeID="_x0000_i1099" DrawAspect="Content" ObjectID="_1617218768" r:id="rId156"/>
        </w:object>
      </w:r>
    </w:p>
    <w:p w14:paraId="63BD2821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AB95A45" w14:textId="77777777" w:rsidR="000804FE" w:rsidRDefault="00CC43D5" w:rsidP="00CC43D5">
      <w:pPr>
        <w:ind w:left="360"/>
      </w:pPr>
      <w:r w:rsidRPr="006B5F23">
        <w:rPr>
          <w:position w:val="-50"/>
        </w:rPr>
        <w:object w:dxaOrig="1880" w:dyaOrig="1120" w14:anchorId="1CF0B13B">
          <v:shape id="_x0000_i1100" type="#_x0000_t75" style="width:93pt;height:56.35pt" o:ole="">
            <v:imagedata r:id="rId157" o:title=""/>
          </v:shape>
          <o:OLEObject Type="Embed" ProgID="Equation.DSMT4" ShapeID="_x0000_i1100" DrawAspect="Content" ObjectID="_1617218769" r:id="rId158"/>
        </w:object>
      </w:r>
    </w:p>
    <w:p w14:paraId="63C8F290" w14:textId="77777777" w:rsidR="00CC43D5" w:rsidRDefault="00CC43D5" w:rsidP="00CC43D5">
      <w:pPr>
        <w:tabs>
          <w:tab w:val="left" w:pos="1440"/>
        </w:tabs>
        <w:ind w:left="360"/>
      </w:pPr>
      <w:r>
        <w:tab/>
      </w:r>
      <w:r w:rsidRPr="00CC43D5">
        <w:rPr>
          <w:position w:val="-6"/>
        </w:rPr>
        <w:object w:dxaOrig="2299" w:dyaOrig="279" w14:anchorId="58CBD68F">
          <v:shape id="_x0000_i1101" type="#_x0000_t75" style="width:114.65pt;height:14.35pt" o:ole="">
            <v:imagedata r:id="rId159" o:title=""/>
          </v:shape>
          <o:OLEObject Type="Embed" ProgID="Equation.DSMT4" ShapeID="_x0000_i1101" DrawAspect="Content" ObjectID="_1617218770" r:id="rId160"/>
        </w:object>
      </w:r>
    </w:p>
    <w:p w14:paraId="2F0E74ED" w14:textId="77777777" w:rsidR="00CC43D5" w:rsidRDefault="00CC43D5" w:rsidP="00CC43D5">
      <w:pPr>
        <w:tabs>
          <w:tab w:val="left" w:pos="1440"/>
        </w:tabs>
        <w:ind w:left="360"/>
      </w:pPr>
      <w:r>
        <w:tab/>
      </w:r>
      <w:r w:rsidRPr="00CC43D5">
        <w:rPr>
          <w:position w:val="-10"/>
        </w:rPr>
        <w:object w:dxaOrig="520" w:dyaOrig="340" w14:anchorId="1EF319A6">
          <v:shape id="_x0000_i1102" type="#_x0000_t75" style="width:26.35pt;height:17.35pt" o:ole="">
            <v:imagedata r:id="rId161" o:title=""/>
          </v:shape>
          <o:OLEObject Type="Embed" ProgID="Equation.DSMT4" ShapeID="_x0000_i1102" DrawAspect="Content" ObjectID="_1617218771" r:id="rId162"/>
        </w:object>
      </w:r>
    </w:p>
    <w:p w14:paraId="58A8702D" w14:textId="77777777" w:rsidR="000804FE" w:rsidRDefault="000804FE" w:rsidP="000804FE"/>
    <w:p w14:paraId="50E46482" w14:textId="77777777" w:rsidR="00CC43D5" w:rsidRDefault="00CC43D5" w:rsidP="000804FE"/>
    <w:p w14:paraId="64F0BA39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225053C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8"/>
        </w:rPr>
        <w:object w:dxaOrig="1240" w:dyaOrig="1280" w14:anchorId="6F2BA5C8">
          <v:shape id="_x0000_i1103" type="#_x0000_t75" style="width:62.35pt;height:63.65pt" o:ole="">
            <v:imagedata r:id="rId163" o:title=""/>
          </v:shape>
          <o:OLEObject Type="Embed" ProgID="Equation.DSMT4" ShapeID="_x0000_i1103" DrawAspect="Content" ObjectID="_1617218772" r:id="rId164"/>
        </w:object>
      </w:r>
      <w:r w:rsidR="002E5F38">
        <w:t xml:space="preserve"> </w:t>
      </w:r>
    </w:p>
    <w:p w14:paraId="6146912E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B3C8F5E" w14:textId="77777777" w:rsidR="000804FE" w:rsidRDefault="00F36EB0" w:rsidP="00F36EB0">
      <w:pPr>
        <w:ind w:left="360"/>
      </w:pPr>
      <w:r w:rsidRPr="006B5F23">
        <w:rPr>
          <w:position w:val="-58"/>
        </w:rPr>
        <w:object w:dxaOrig="2020" w:dyaOrig="1280" w14:anchorId="7883D77F">
          <v:shape id="_x0000_i1104" type="#_x0000_t75" style="width:101.35pt;height:63.65pt" o:ole="">
            <v:imagedata r:id="rId165" o:title=""/>
          </v:shape>
          <o:OLEObject Type="Embed" ProgID="Equation.DSMT4" ShapeID="_x0000_i1104" DrawAspect="Content" ObjectID="_1617218773" r:id="rId166"/>
        </w:object>
      </w:r>
    </w:p>
    <w:p w14:paraId="0D54EB15" w14:textId="77777777" w:rsidR="00F36EB0" w:rsidRDefault="00F36EB0" w:rsidP="00F36EB0">
      <w:pPr>
        <w:tabs>
          <w:tab w:val="left" w:pos="1620"/>
        </w:tabs>
        <w:ind w:left="360"/>
      </w:pPr>
      <w:r>
        <w:tab/>
      </w:r>
      <w:r w:rsidRPr="00F36EB0">
        <w:rPr>
          <w:position w:val="-6"/>
        </w:rPr>
        <w:object w:dxaOrig="1680" w:dyaOrig="380" w14:anchorId="74EF2E6D">
          <v:shape id="_x0000_i1105" type="#_x0000_t75" style="width:84pt;height:18.65pt" o:ole="">
            <v:imagedata r:id="rId167" o:title=""/>
          </v:shape>
          <o:OLEObject Type="Embed" ProgID="Equation.DSMT4" ShapeID="_x0000_i1105" DrawAspect="Content" ObjectID="_1617218774" r:id="rId168"/>
        </w:object>
      </w:r>
    </w:p>
    <w:p w14:paraId="0DCB47B1" w14:textId="77777777" w:rsidR="00F36EB0" w:rsidRDefault="00F36EB0" w:rsidP="00F36EB0">
      <w:pPr>
        <w:tabs>
          <w:tab w:val="left" w:pos="1620"/>
        </w:tabs>
        <w:ind w:left="360"/>
      </w:pPr>
      <w:r>
        <w:tab/>
      </w:r>
      <w:r w:rsidRPr="00F36EB0">
        <w:rPr>
          <w:position w:val="-10"/>
        </w:rPr>
        <w:object w:dxaOrig="1500" w:dyaOrig="420" w14:anchorId="16D4FF37">
          <v:shape id="_x0000_i1106" type="#_x0000_t75" style="width:75pt;height:21pt" o:ole="">
            <v:imagedata r:id="rId169" o:title=""/>
          </v:shape>
          <o:OLEObject Type="Embed" ProgID="Equation.DSMT4" ShapeID="_x0000_i1106" DrawAspect="Content" ObjectID="_1617218775" r:id="rId170"/>
        </w:object>
      </w:r>
    </w:p>
    <w:p w14:paraId="4A8A1A95" w14:textId="77777777" w:rsidR="000804FE" w:rsidRDefault="000804FE" w:rsidP="000804FE"/>
    <w:p w14:paraId="2F2A9255" w14:textId="77777777" w:rsidR="00F36EB0" w:rsidRDefault="00F36EB0" w:rsidP="000804FE"/>
    <w:p w14:paraId="0F3C964E" w14:textId="77777777" w:rsidR="000804FE" w:rsidRPr="00194E8E" w:rsidRDefault="000804FE" w:rsidP="000804FE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25EF67E" w14:textId="77777777" w:rsidR="002E5F38" w:rsidRDefault="000804FE" w:rsidP="000804FE">
      <w:r>
        <w:t>Evaluate</w:t>
      </w:r>
      <w:r w:rsidRPr="008243FC">
        <w:t xml:space="preserve"> </w:t>
      </w:r>
      <w:r>
        <w:tab/>
      </w:r>
      <w:r w:rsidR="002E5F38" w:rsidRPr="006B5F23">
        <w:rPr>
          <w:position w:val="-58"/>
        </w:rPr>
        <w:object w:dxaOrig="1219" w:dyaOrig="1280" w14:anchorId="044F9EF3">
          <v:shape id="_x0000_i1107" type="#_x0000_t75" style="width:60.65pt;height:63.65pt" o:ole="">
            <v:imagedata r:id="rId171" o:title=""/>
          </v:shape>
          <o:OLEObject Type="Embed" ProgID="Equation.DSMT4" ShapeID="_x0000_i1107" DrawAspect="Content" ObjectID="_1617218776" r:id="rId172"/>
        </w:object>
      </w:r>
      <w:r w:rsidR="002E5F38">
        <w:t xml:space="preserve"> </w:t>
      </w:r>
    </w:p>
    <w:p w14:paraId="3023168B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D249302" w14:textId="77777777" w:rsidR="00BE4E7C" w:rsidRDefault="00DC70F6" w:rsidP="00DC70F6">
      <w:pPr>
        <w:ind w:left="360"/>
      </w:pPr>
      <w:r w:rsidRPr="006B5F23">
        <w:rPr>
          <w:position w:val="-58"/>
        </w:rPr>
        <w:object w:dxaOrig="2040" w:dyaOrig="1280" w14:anchorId="7D918C11">
          <v:shape id="_x0000_i1108" type="#_x0000_t75" style="width:101.35pt;height:63.65pt" o:ole="">
            <v:imagedata r:id="rId173" o:title=""/>
          </v:shape>
          <o:OLEObject Type="Embed" ProgID="Equation.DSMT4" ShapeID="_x0000_i1108" DrawAspect="Content" ObjectID="_1617218777" r:id="rId174"/>
        </w:object>
      </w:r>
    </w:p>
    <w:p w14:paraId="0F289CA1" w14:textId="77777777" w:rsidR="00DC70F6" w:rsidRDefault="00DC70F6" w:rsidP="00DC70F6">
      <w:pPr>
        <w:tabs>
          <w:tab w:val="left" w:pos="1620"/>
        </w:tabs>
        <w:ind w:left="360"/>
      </w:pPr>
      <w:r>
        <w:tab/>
      </w:r>
      <w:r w:rsidR="001B6356" w:rsidRPr="001B6356">
        <w:rPr>
          <w:position w:val="-6"/>
        </w:rPr>
        <w:object w:dxaOrig="1960" w:dyaOrig="380" w14:anchorId="53B7666E">
          <v:shape id="_x0000_i1109" type="#_x0000_t75" style="width:98.35pt;height:18.65pt" o:ole="">
            <v:imagedata r:id="rId175" o:title=""/>
          </v:shape>
          <o:OLEObject Type="Embed" ProgID="Equation.DSMT4" ShapeID="_x0000_i1109" DrawAspect="Content" ObjectID="_1617218778" r:id="rId176"/>
        </w:object>
      </w:r>
    </w:p>
    <w:p w14:paraId="240D8B5B" w14:textId="77777777" w:rsidR="001B6356" w:rsidRDefault="001B6356" w:rsidP="00DC70F6">
      <w:pPr>
        <w:tabs>
          <w:tab w:val="left" w:pos="1620"/>
        </w:tabs>
        <w:ind w:left="360"/>
      </w:pPr>
      <w:r>
        <w:tab/>
      </w:r>
      <w:r w:rsidRPr="001B6356">
        <w:rPr>
          <w:position w:val="-10"/>
        </w:rPr>
        <w:object w:dxaOrig="900" w:dyaOrig="420" w14:anchorId="3DE16659">
          <v:shape id="_x0000_i1110" type="#_x0000_t75" style="width:45pt;height:21pt" o:ole="">
            <v:imagedata r:id="rId177" o:title=""/>
          </v:shape>
          <o:OLEObject Type="Embed" ProgID="Equation.DSMT4" ShapeID="_x0000_i1110" DrawAspect="Content" ObjectID="_1617218779" r:id="rId178"/>
        </w:object>
      </w:r>
    </w:p>
    <w:p w14:paraId="36A7E4BF" w14:textId="77777777" w:rsidR="009E50AB" w:rsidRDefault="009E50AB" w:rsidP="005B0746"/>
    <w:p w14:paraId="61FF4030" w14:textId="77777777" w:rsidR="001B6356" w:rsidRPr="00AD75AB" w:rsidRDefault="001B6356" w:rsidP="005B0746"/>
    <w:p w14:paraId="184E523F" w14:textId="77777777" w:rsidR="00AF5386" w:rsidRPr="00194E8E" w:rsidRDefault="00AF5386" w:rsidP="00AF538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0FB60871" w14:textId="77777777" w:rsidR="00AD75AB" w:rsidRDefault="001A306C" w:rsidP="00AF5386">
      <w:pPr>
        <w:rPr>
          <w:position w:val="-50"/>
        </w:rPr>
      </w:pPr>
      <w:r>
        <w:t>Evaluate</w:t>
      </w:r>
      <w:r w:rsidRPr="008243FC">
        <w:t xml:space="preserve"> </w:t>
      </w:r>
      <w:r w:rsidR="00F65543" w:rsidRPr="00F65543">
        <w:rPr>
          <w:position w:val="-50"/>
        </w:rPr>
        <w:object w:dxaOrig="1219" w:dyaOrig="1120" w14:anchorId="0B203CC0">
          <v:shape id="_x0000_i1111" type="#_x0000_t75" style="width:60.65pt;height:56.35pt" o:ole="">
            <v:imagedata r:id="rId179" o:title=""/>
          </v:shape>
          <o:OLEObject Type="Embed" ProgID="Equation.DSMT4" ShapeID="_x0000_i1111" DrawAspect="Content" ObjectID="_1617218780" r:id="rId180"/>
        </w:object>
      </w:r>
    </w:p>
    <w:p w14:paraId="556E8A73" w14:textId="77777777" w:rsidR="00AF5386" w:rsidRPr="00F046CE" w:rsidRDefault="00AF5386" w:rsidP="00AF5386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CC24ED9" w14:textId="77777777" w:rsidR="00AF5386" w:rsidRDefault="005B0746" w:rsidP="005B0746">
      <w:pPr>
        <w:ind w:left="360"/>
      </w:pPr>
      <w:r w:rsidRPr="00F65543">
        <w:rPr>
          <w:position w:val="-50"/>
        </w:rPr>
        <w:object w:dxaOrig="4220" w:dyaOrig="1120" w14:anchorId="6EC7521C">
          <v:shape id="_x0000_i1112" type="#_x0000_t75" style="width:210.65pt;height:56.35pt" o:ole="">
            <v:imagedata r:id="rId181" o:title=""/>
          </v:shape>
          <o:OLEObject Type="Embed" ProgID="Equation.DSMT4" ShapeID="_x0000_i1112" DrawAspect="Content" ObjectID="_1617218781" r:id="rId182"/>
        </w:object>
      </w:r>
    </w:p>
    <w:p w14:paraId="155791FB" w14:textId="77777777" w:rsidR="005B0746" w:rsidRDefault="005B0746" w:rsidP="005B0746">
      <w:pPr>
        <w:tabs>
          <w:tab w:val="left" w:pos="1620"/>
        </w:tabs>
        <w:ind w:left="360"/>
      </w:pPr>
      <w:r>
        <w:tab/>
      </w:r>
      <w:r w:rsidRPr="005B0746">
        <w:rPr>
          <w:position w:val="-10"/>
        </w:rPr>
        <w:object w:dxaOrig="660" w:dyaOrig="340" w14:anchorId="6FA5FD7F">
          <v:shape id="_x0000_i1113" type="#_x0000_t75" style="width:33pt;height:17.35pt" o:ole="">
            <v:imagedata r:id="rId183" o:title=""/>
          </v:shape>
          <o:OLEObject Type="Embed" ProgID="Equation.DSMT4" ShapeID="_x0000_i1113" DrawAspect="Content" ObjectID="_1617218782" r:id="rId184"/>
        </w:object>
      </w:r>
      <w:r>
        <w:t xml:space="preserve"> </w:t>
      </w:r>
    </w:p>
    <w:p w14:paraId="5B881808" w14:textId="77777777" w:rsidR="00484BD3" w:rsidRDefault="00484BD3" w:rsidP="005B0746"/>
    <w:p w14:paraId="0F0EE08C" w14:textId="77777777" w:rsidR="00484BD3" w:rsidRDefault="00484BD3" w:rsidP="005B0746"/>
    <w:p w14:paraId="48C91514" w14:textId="77777777" w:rsidR="00484BD3" w:rsidRPr="00194E8E" w:rsidRDefault="00484BD3" w:rsidP="00484BD3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653A7F46" w14:textId="77777777" w:rsidR="00484BD3" w:rsidRDefault="001A306C" w:rsidP="00484BD3">
      <w:pPr>
        <w:rPr>
          <w:position w:val="-50"/>
        </w:rPr>
      </w:pPr>
      <w:r>
        <w:t>Evaluate</w:t>
      </w:r>
      <w:r w:rsidRPr="008243FC">
        <w:t xml:space="preserve"> </w:t>
      </w:r>
      <w:r w:rsidR="00F65543" w:rsidRPr="00F65543">
        <w:rPr>
          <w:position w:val="-50"/>
        </w:rPr>
        <w:object w:dxaOrig="1080" w:dyaOrig="1120" w14:anchorId="4DFADEC2">
          <v:shape id="_x0000_i1114" type="#_x0000_t75" style="width:54pt;height:56.35pt" o:ole="">
            <v:imagedata r:id="rId185" o:title=""/>
          </v:shape>
          <o:OLEObject Type="Embed" ProgID="Equation.DSMT4" ShapeID="_x0000_i1114" DrawAspect="Content" ObjectID="_1617218783" r:id="rId186"/>
        </w:object>
      </w:r>
    </w:p>
    <w:p w14:paraId="1031868F" w14:textId="77777777" w:rsidR="00484BD3" w:rsidRPr="00F046CE" w:rsidRDefault="00484BD3" w:rsidP="00484BD3">
      <w:pPr>
        <w:spacing w:before="120"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lastRenderedPageBreak/>
        <w:t>Solution</w:t>
      </w:r>
    </w:p>
    <w:p w14:paraId="5703E587" w14:textId="77777777" w:rsidR="00484BD3" w:rsidRDefault="005B0746" w:rsidP="005B0746">
      <w:pPr>
        <w:ind w:left="360"/>
      </w:pPr>
      <w:r w:rsidRPr="00F65543">
        <w:rPr>
          <w:position w:val="-50"/>
        </w:rPr>
        <w:object w:dxaOrig="3820" w:dyaOrig="1120" w14:anchorId="2C40886D">
          <v:shape id="_x0000_i1115" type="#_x0000_t75" style="width:190.35pt;height:56.35pt" o:ole="">
            <v:imagedata r:id="rId187" o:title=""/>
          </v:shape>
          <o:OLEObject Type="Embed" ProgID="Equation.DSMT4" ShapeID="_x0000_i1115" DrawAspect="Content" ObjectID="_1617218784" r:id="rId188"/>
        </w:object>
      </w:r>
    </w:p>
    <w:p w14:paraId="4B89541E" w14:textId="77777777" w:rsidR="005B0746" w:rsidRDefault="005B0746" w:rsidP="00BF1B8F">
      <w:pPr>
        <w:tabs>
          <w:tab w:val="left" w:pos="1440"/>
        </w:tabs>
        <w:ind w:left="360"/>
      </w:pPr>
      <w:r>
        <w:tab/>
      </w:r>
      <w:r w:rsidRPr="005B0746">
        <w:rPr>
          <w:position w:val="-10"/>
        </w:rPr>
        <w:object w:dxaOrig="639" w:dyaOrig="340" w14:anchorId="42BE902B">
          <v:shape id="_x0000_i1116" type="#_x0000_t75" style="width:32.35pt;height:17.35pt" o:ole="">
            <v:imagedata r:id="rId189" o:title=""/>
          </v:shape>
          <o:OLEObject Type="Embed" ProgID="Equation.DSMT4" ShapeID="_x0000_i1116" DrawAspect="Content" ObjectID="_1617218785" r:id="rId190"/>
        </w:object>
      </w:r>
      <w:r>
        <w:t xml:space="preserve"> </w:t>
      </w:r>
    </w:p>
    <w:p w14:paraId="6E6CE833" w14:textId="77777777" w:rsidR="00552A95" w:rsidRDefault="00552A95" w:rsidP="00552A95"/>
    <w:p w14:paraId="6314DC8B" w14:textId="77777777" w:rsidR="00552A95" w:rsidRDefault="00552A95" w:rsidP="00552A95"/>
    <w:p w14:paraId="325DAF9E" w14:textId="77777777" w:rsidR="00173976" w:rsidRPr="00194E8E" w:rsidRDefault="00173976" w:rsidP="0017397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F27022F" w14:textId="77777777" w:rsidR="00173976" w:rsidRPr="00AF5386" w:rsidRDefault="001A306C" w:rsidP="00F45F66">
      <w:pPr>
        <w:tabs>
          <w:tab w:val="left" w:pos="1260"/>
        </w:tabs>
      </w:pPr>
      <w:r>
        <w:t>Evaluate</w:t>
      </w:r>
      <w:r w:rsidRPr="008243FC">
        <w:t xml:space="preserve"> </w:t>
      </w:r>
      <w:r w:rsidR="00F45F66">
        <w:tab/>
      </w:r>
      <w:r w:rsidR="00F65543" w:rsidRPr="00F65543">
        <w:rPr>
          <w:position w:val="-48"/>
        </w:rPr>
        <w:object w:dxaOrig="1160" w:dyaOrig="1080" w14:anchorId="23ADA1E8">
          <v:shape id="_x0000_i1117" type="#_x0000_t75" style="width:57.65pt;height:54pt" o:ole="">
            <v:imagedata r:id="rId191" o:title=""/>
          </v:shape>
          <o:OLEObject Type="Embed" ProgID="Equation.DSMT4" ShapeID="_x0000_i1117" DrawAspect="Content" ObjectID="_1617218786" r:id="rId192"/>
        </w:object>
      </w:r>
    </w:p>
    <w:p w14:paraId="268BB159" w14:textId="77777777" w:rsidR="00173976" w:rsidRPr="00F046CE" w:rsidRDefault="00173976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81F68DD" w14:textId="77777777" w:rsidR="00173976" w:rsidRDefault="005B0746" w:rsidP="00173976">
      <w:pPr>
        <w:ind w:left="540"/>
      </w:pPr>
      <w:r w:rsidRPr="00F65543">
        <w:rPr>
          <w:position w:val="-50"/>
        </w:rPr>
        <w:object w:dxaOrig="1960" w:dyaOrig="1120" w14:anchorId="5729046A">
          <v:shape id="_x0000_i1118" type="#_x0000_t75" style="width:98.35pt;height:56.35pt" o:ole="">
            <v:imagedata r:id="rId193" o:title=""/>
          </v:shape>
          <o:OLEObject Type="Embed" ProgID="Equation.DSMT4" ShapeID="_x0000_i1118" DrawAspect="Content" ObjectID="_1617218787" r:id="rId194"/>
        </w:object>
      </w:r>
    </w:p>
    <w:p w14:paraId="4806D5B4" w14:textId="77777777" w:rsidR="005B0746" w:rsidRDefault="005B0746" w:rsidP="005B0746">
      <w:pPr>
        <w:tabs>
          <w:tab w:val="left" w:pos="1800"/>
        </w:tabs>
        <w:ind w:left="540"/>
      </w:pPr>
      <w:r>
        <w:tab/>
      </w:r>
      <w:r w:rsidRPr="005B0746">
        <w:rPr>
          <w:position w:val="-6"/>
        </w:rPr>
        <w:object w:dxaOrig="2760" w:dyaOrig="279" w14:anchorId="5B9B4D1E">
          <v:shape id="_x0000_i1119" type="#_x0000_t75" style="width:138pt;height:14.35pt" o:ole="">
            <v:imagedata r:id="rId195" o:title=""/>
          </v:shape>
          <o:OLEObject Type="Embed" ProgID="Equation.DSMT4" ShapeID="_x0000_i1119" DrawAspect="Content" ObjectID="_1617218788" r:id="rId196"/>
        </w:object>
      </w:r>
      <w:r>
        <w:t xml:space="preserve"> </w:t>
      </w:r>
    </w:p>
    <w:p w14:paraId="4941380D" w14:textId="77777777" w:rsidR="005B0746" w:rsidRPr="00173976" w:rsidRDefault="005B0746" w:rsidP="005B0746">
      <w:pPr>
        <w:tabs>
          <w:tab w:val="left" w:pos="1800"/>
        </w:tabs>
        <w:ind w:left="540"/>
      </w:pPr>
      <w:r>
        <w:tab/>
      </w:r>
      <w:r w:rsidRPr="005B0746">
        <w:rPr>
          <w:position w:val="-10"/>
        </w:rPr>
        <w:object w:dxaOrig="900" w:dyaOrig="340" w14:anchorId="6FEA6657">
          <v:shape id="_x0000_i1120" type="#_x0000_t75" style="width:45pt;height:17.35pt" o:ole="">
            <v:imagedata r:id="rId197" o:title=""/>
          </v:shape>
          <o:OLEObject Type="Embed" ProgID="Equation.DSMT4" ShapeID="_x0000_i1120" DrawAspect="Content" ObjectID="_1617218789" r:id="rId198"/>
        </w:object>
      </w:r>
      <w:r>
        <w:t xml:space="preserve"> </w:t>
      </w:r>
    </w:p>
    <w:p w14:paraId="66102682" w14:textId="77777777" w:rsidR="00173976" w:rsidRDefault="00173976" w:rsidP="00552A95"/>
    <w:p w14:paraId="14A236A0" w14:textId="77777777" w:rsidR="00A90A17" w:rsidRDefault="00A90A17" w:rsidP="00552A95"/>
    <w:p w14:paraId="2E165318" w14:textId="77777777" w:rsidR="00A90A17" w:rsidRPr="00194E8E" w:rsidRDefault="00A90A17" w:rsidP="00A90A17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97E97B0" w14:textId="77777777" w:rsidR="00A90A17" w:rsidRPr="00AF5386" w:rsidRDefault="00A90A17" w:rsidP="00A90A17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50"/>
        </w:rPr>
        <w:object w:dxaOrig="1200" w:dyaOrig="1120" w14:anchorId="0E650DC5">
          <v:shape id="_x0000_i1121" type="#_x0000_t75" style="width:60pt;height:56.35pt" o:ole="">
            <v:imagedata r:id="rId199" o:title=""/>
          </v:shape>
          <o:OLEObject Type="Embed" ProgID="Equation.DSMT4" ShapeID="_x0000_i1121" DrawAspect="Content" ObjectID="_1617218790" r:id="rId200"/>
        </w:object>
      </w:r>
    </w:p>
    <w:p w14:paraId="788DF7DA" w14:textId="77777777" w:rsidR="00A90A17" w:rsidRPr="00F046CE" w:rsidRDefault="00A90A17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96A59E2" w14:textId="77777777" w:rsidR="00173976" w:rsidRDefault="005B0746" w:rsidP="004B65A1">
      <w:pPr>
        <w:ind w:left="360"/>
      </w:pPr>
      <w:r w:rsidRPr="00F65543">
        <w:rPr>
          <w:position w:val="-50"/>
        </w:rPr>
        <w:object w:dxaOrig="2000" w:dyaOrig="1120" w14:anchorId="55CE0346">
          <v:shape id="_x0000_i1122" type="#_x0000_t75" style="width:99.65pt;height:56.35pt" o:ole="">
            <v:imagedata r:id="rId201" o:title=""/>
          </v:shape>
          <o:OLEObject Type="Embed" ProgID="Equation.DSMT4" ShapeID="_x0000_i1122" DrawAspect="Content" ObjectID="_1617218791" r:id="rId202"/>
        </w:object>
      </w:r>
    </w:p>
    <w:p w14:paraId="00071E54" w14:textId="77777777" w:rsidR="00A90A17" w:rsidRDefault="00A90A17" w:rsidP="005B0746">
      <w:pPr>
        <w:tabs>
          <w:tab w:val="left" w:pos="1530"/>
        </w:tabs>
        <w:ind w:left="360"/>
        <w:rPr>
          <w:position w:val="-60"/>
        </w:rPr>
      </w:pPr>
      <w:r>
        <w:rPr>
          <w:position w:val="-60"/>
        </w:rPr>
        <w:tab/>
      </w:r>
      <w:r w:rsidR="00F65543" w:rsidRPr="00F65543">
        <w:rPr>
          <w:position w:val="-6"/>
        </w:rPr>
        <w:object w:dxaOrig="1500" w:dyaOrig="279" w14:anchorId="5B6083EC">
          <v:shape id="_x0000_i1123" type="#_x0000_t75" style="width:75pt;height:14.35pt" o:ole="">
            <v:imagedata r:id="rId203" o:title=""/>
          </v:shape>
          <o:OLEObject Type="Embed" ProgID="Equation.DSMT4" ShapeID="_x0000_i1123" DrawAspect="Content" ObjectID="_1617218792" r:id="rId204"/>
        </w:object>
      </w:r>
    </w:p>
    <w:p w14:paraId="2C232D4C" w14:textId="77777777" w:rsidR="00A90A17" w:rsidRDefault="00A90A17" w:rsidP="005B0746">
      <w:pPr>
        <w:tabs>
          <w:tab w:val="left" w:pos="1530"/>
        </w:tabs>
        <w:spacing w:line="240" w:lineRule="auto"/>
        <w:ind w:left="360"/>
      </w:pPr>
      <w:r>
        <w:rPr>
          <w:position w:val="-60"/>
        </w:rPr>
        <w:tab/>
      </w:r>
      <w:r w:rsidR="00DF196D" w:rsidRPr="00F65543">
        <w:rPr>
          <w:position w:val="-10"/>
        </w:rPr>
        <w:object w:dxaOrig="1180" w:dyaOrig="340" w14:anchorId="20B1D95E">
          <v:shape id="_x0000_i1124" type="#_x0000_t75" style="width:58.65pt;height:17.35pt" o:ole="">
            <v:imagedata r:id="rId205" o:title=""/>
          </v:shape>
          <o:OLEObject Type="Embed" ProgID="Equation.DSMT4" ShapeID="_x0000_i1124" DrawAspect="Content" ObjectID="_1617218793" r:id="rId206"/>
        </w:object>
      </w:r>
    </w:p>
    <w:p w14:paraId="5C8D799A" w14:textId="77777777" w:rsidR="00484BD3" w:rsidRDefault="00484BD3" w:rsidP="005B0746"/>
    <w:p w14:paraId="3A7EEAE1" w14:textId="77777777" w:rsidR="00FD3C25" w:rsidRDefault="00FD3C25" w:rsidP="00552A95"/>
    <w:p w14:paraId="32057CBA" w14:textId="77777777" w:rsidR="00F45F66" w:rsidRPr="00194E8E" w:rsidRDefault="00F45F66" w:rsidP="00F45F66">
      <w:pPr>
        <w:tabs>
          <w:tab w:val="left" w:pos="2880"/>
          <w:tab w:val="left" w:pos="6930"/>
        </w:tabs>
        <w:spacing w:after="120"/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178EADE2" w14:textId="77777777" w:rsidR="00F45F66" w:rsidRPr="00AF5386" w:rsidRDefault="00F45F66" w:rsidP="00F45F66">
      <w:pPr>
        <w:tabs>
          <w:tab w:val="left" w:pos="1260"/>
        </w:tabs>
      </w:pPr>
      <w:r>
        <w:t>Evaluate</w:t>
      </w:r>
      <w:r w:rsidRPr="008243FC">
        <w:t xml:space="preserve"> </w:t>
      </w:r>
      <w:r>
        <w:tab/>
      </w:r>
      <w:r w:rsidR="00F65543" w:rsidRPr="00F65543">
        <w:rPr>
          <w:position w:val="-58"/>
        </w:rPr>
        <w:object w:dxaOrig="1219" w:dyaOrig="1280" w14:anchorId="61EC9C73">
          <v:shape id="_x0000_i1125" type="#_x0000_t75" style="width:60.65pt;height:63.65pt" o:ole="">
            <v:imagedata r:id="rId207" o:title=""/>
          </v:shape>
          <o:OLEObject Type="Embed" ProgID="Equation.DSMT4" ShapeID="_x0000_i1125" DrawAspect="Content" ObjectID="_1617218794" r:id="rId208"/>
        </w:object>
      </w:r>
    </w:p>
    <w:p w14:paraId="57B1876C" w14:textId="77777777" w:rsidR="00F45F66" w:rsidRPr="00F046CE" w:rsidRDefault="00F45F66" w:rsidP="00F45F66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50A52FA5" w14:textId="77777777" w:rsidR="00F45F66" w:rsidRDefault="005E66C0" w:rsidP="00F45F66">
      <w:pPr>
        <w:ind w:left="360"/>
        <w:rPr>
          <w:position w:val="-60"/>
        </w:rPr>
      </w:pPr>
      <w:r w:rsidRPr="00F65543">
        <w:rPr>
          <w:position w:val="-58"/>
        </w:rPr>
        <w:object w:dxaOrig="1980" w:dyaOrig="1280" w14:anchorId="4D3AD58C">
          <v:shape id="_x0000_i1126" type="#_x0000_t75" style="width:99pt;height:63.65pt" o:ole="">
            <v:imagedata r:id="rId209" o:title=""/>
          </v:shape>
          <o:OLEObject Type="Embed" ProgID="Equation.DSMT4" ShapeID="_x0000_i1126" DrawAspect="Content" ObjectID="_1617218795" r:id="rId210"/>
        </w:object>
      </w:r>
    </w:p>
    <w:p w14:paraId="6C21BEFB" w14:textId="77777777" w:rsidR="00F45F66" w:rsidRDefault="00F45F66" w:rsidP="005E66C0">
      <w:pPr>
        <w:tabs>
          <w:tab w:val="left" w:pos="1620"/>
        </w:tabs>
        <w:spacing w:line="360" w:lineRule="auto"/>
        <w:ind w:left="360"/>
        <w:rPr>
          <w:position w:val="-60"/>
        </w:rPr>
      </w:pPr>
      <w:r>
        <w:rPr>
          <w:position w:val="-60"/>
        </w:rPr>
        <w:tab/>
      </w:r>
      <w:r w:rsidR="00F65543" w:rsidRPr="00F65543">
        <w:rPr>
          <w:position w:val="-6"/>
        </w:rPr>
        <w:object w:dxaOrig="2320" w:dyaOrig="380" w14:anchorId="651F39AB">
          <v:shape id="_x0000_i1127" type="#_x0000_t75" style="width:116.35pt;height:18.65pt" o:ole="">
            <v:imagedata r:id="rId211" o:title=""/>
          </v:shape>
          <o:OLEObject Type="Embed" ProgID="Equation.DSMT4" ShapeID="_x0000_i1127" DrawAspect="Content" ObjectID="_1617218796" r:id="rId212"/>
        </w:object>
      </w:r>
    </w:p>
    <w:p w14:paraId="65A88E8E" w14:textId="77777777" w:rsidR="00F45F66" w:rsidRDefault="00F45F66" w:rsidP="005E66C0">
      <w:pPr>
        <w:tabs>
          <w:tab w:val="left" w:pos="1620"/>
        </w:tabs>
        <w:ind w:left="360"/>
      </w:pPr>
      <w:r>
        <w:rPr>
          <w:position w:val="-60"/>
        </w:rPr>
        <w:tab/>
      </w:r>
      <w:r w:rsidR="00DF196D" w:rsidRPr="00F65543">
        <w:rPr>
          <w:position w:val="-10"/>
        </w:rPr>
        <w:object w:dxaOrig="1380" w:dyaOrig="420" w14:anchorId="79F43ED7">
          <v:shape id="_x0000_i1128" type="#_x0000_t75" style="width:69pt;height:21pt" o:ole="">
            <v:imagedata r:id="rId213" o:title=""/>
          </v:shape>
          <o:OLEObject Type="Embed" ProgID="Equation.DSMT4" ShapeID="_x0000_i1128" DrawAspect="Content" ObjectID="_1617218797" r:id="rId214"/>
        </w:object>
      </w:r>
    </w:p>
    <w:p w14:paraId="0E71C2AB" w14:textId="77777777" w:rsidR="0037574A" w:rsidRDefault="0037574A" w:rsidP="0037574A"/>
    <w:p w14:paraId="3D45CEDF" w14:textId="77777777" w:rsidR="0037574A" w:rsidRDefault="0037574A" w:rsidP="0037574A"/>
    <w:p w14:paraId="3A1E160E" w14:textId="77777777" w:rsidR="0037574A" w:rsidRPr="00194E8E" w:rsidRDefault="0037574A" w:rsidP="0026392A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2F40F725" w14:textId="77777777" w:rsidR="003F605F" w:rsidRDefault="0037574A" w:rsidP="00317EA0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3F605F" w:rsidRPr="003F605F">
        <w:rPr>
          <w:position w:val="-50"/>
        </w:rPr>
        <w:object w:dxaOrig="1080" w:dyaOrig="1120" w14:anchorId="2A1BC9A0">
          <v:shape id="_x0000_i1129" type="#_x0000_t75" style="width:54pt;height:56.35pt" o:ole="">
            <v:imagedata r:id="rId215" o:title=""/>
          </v:shape>
          <o:OLEObject Type="Embed" ProgID="Equation.DSMT4" ShapeID="_x0000_i1129" DrawAspect="Content" ObjectID="_1617218798" r:id="rId216"/>
        </w:object>
      </w:r>
    </w:p>
    <w:p w14:paraId="6A561B08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045804E3" w14:textId="77777777" w:rsidR="00783BE6" w:rsidRDefault="0026392A" w:rsidP="00173B7F">
      <w:pPr>
        <w:spacing w:line="360" w:lineRule="auto"/>
        <w:ind w:left="360"/>
      </w:pPr>
      <w:r w:rsidRPr="003F605F">
        <w:rPr>
          <w:position w:val="-50"/>
        </w:rPr>
        <w:object w:dxaOrig="1880" w:dyaOrig="1120" w14:anchorId="0712BAFF">
          <v:shape id="_x0000_i1130" type="#_x0000_t75" style="width:93.65pt;height:56.35pt" o:ole="">
            <v:imagedata r:id="rId217" o:title=""/>
          </v:shape>
          <o:OLEObject Type="Embed" ProgID="Equation.DSMT4" ShapeID="_x0000_i1130" DrawAspect="Content" ObjectID="_1617218799" r:id="rId218"/>
        </w:object>
      </w:r>
    </w:p>
    <w:p w14:paraId="3FC0190F" w14:textId="77777777" w:rsidR="0026392A" w:rsidRDefault="0026392A" w:rsidP="00173B7F">
      <w:pPr>
        <w:tabs>
          <w:tab w:val="left" w:pos="1440"/>
        </w:tabs>
        <w:spacing w:line="360" w:lineRule="auto"/>
        <w:ind w:left="360"/>
      </w:pPr>
      <w:r>
        <w:tab/>
      </w:r>
      <w:r w:rsidRPr="0026392A">
        <w:rPr>
          <w:position w:val="-6"/>
        </w:rPr>
        <w:object w:dxaOrig="1640" w:dyaOrig="279" w14:anchorId="749C8121">
          <v:shape id="_x0000_i1131" type="#_x0000_t75" style="width:81.65pt;height:14.35pt" o:ole="">
            <v:imagedata r:id="rId219" o:title=""/>
          </v:shape>
          <o:OLEObject Type="Embed" ProgID="Equation.DSMT4" ShapeID="_x0000_i1131" DrawAspect="Content" ObjectID="_1617218800" r:id="rId220"/>
        </w:object>
      </w:r>
    </w:p>
    <w:p w14:paraId="478E2ED0" w14:textId="77777777" w:rsidR="0026392A" w:rsidRDefault="0026392A" w:rsidP="0026392A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080" w:dyaOrig="340" w14:anchorId="3312CD8B">
          <v:shape id="_x0000_i1132" type="#_x0000_t75" style="width:54pt;height:17.35pt" o:ole="">
            <v:imagedata r:id="rId221" o:title=""/>
          </v:shape>
          <o:OLEObject Type="Embed" ProgID="Equation.DSMT4" ShapeID="_x0000_i1132" DrawAspect="Content" ObjectID="_1617218801" r:id="rId222"/>
        </w:object>
      </w:r>
    </w:p>
    <w:p w14:paraId="34A6BDA6" w14:textId="77777777" w:rsidR="0037574A" w:rsidRDefault="0037574A" w:rsidP="0037574A"/>
    <w:p w14:paraId="7BC66C35" w14:textId="77777777" w:rsidR="0037574A" w:rsidRDefault="0037574A" w:rsidP="0037574A"/>
    <w:p w14:paraId="06322478" w14:textId="77777777" w:rsidR="0037574A" w:rsidRPr="00194E8E" w:rsidRDefault="0037574A" w:rsidP="0026392A">
      <w:pPr>
        <w:tabs>
          <w:tab w:val="left" w:pos="2880"/>
          <w:tab w:val="left" w:pos="6930"/>
        </w:tabs>
        <w:rPr>
          <w:b/>
          <w:i/>
          <w:sz w:val="28"/>
        </w:rPr>
      </w:pPr>
      <w:r w:rsidRPr="00194E8E">
        <w:rPr>
          <w:b/>
          <w:i/>
          <w:sz w:val="28"/>
        </w:rPr>
        <w:t>Exercise</w:t>
      </w:r>
    </w:p>
    <w:p w14:paraId="4CADC2C5" w14:textId="77777777" w:rsidR="00783BE6" w:rsidRDefault="0037574A" w:rsidP="0026392A">
      <w:pPr>
        <w:spacing w:line="240" w:lineRule="auto"/>
      </w:pPr>
      <w:r>
        <w:t>Evaluate</w:t>
      </w:r>
      <w:r w:rsidRPr="008243FC">
        <w:t xml:space="preserve"> </w:t>
      </w:r>
      <w:r>
        <w:tab/>
      </w:r>
      <w:r w:rsidR="00783BE6" w:rsidRPr="00783BE6">
        <w:rPr>
          <w:position w:val="-50"/>
        </w:rPr>
        <w:object w:dxaOrig="1219" w:dyaOrig="1120" w14:anchorId="73641F64">
          <v:shape id="_x0000_i1133" type="#_x0000_t75" style="width:60.65pt;height:56.35pt" o:ole="">
            <v:imagedata r:id="rId223" o:title=""/>
          </v:shape>
          <o:OLEObject Type="Embed" ProgID="Equation.DSMT4" ShapeID="_x0000_i1133" DrawAspect="Content" ObjectID="_1617218802" r:id="rId224"/>
        </w:object>
      </w:r>
      <w:r w:rsidR="00783BE6">
        <w:t xml:space="preserve"> </w:t>
      </w:r>
    </w:p>
    <w:p w14:paraId="4115DBBA" w14:textId="77777777" w:rsidR="000E324C" w:rsidRPr="00F046CE" w:rsidRDefault="000E324C" w:rsidP="000E32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E9B5871" w14:textId="77777777" w:rsidR="003F605F" w:rsidRDefault="0026392A" w:rsidP="00173B7F">
      <w:pPr>
        <w:spacing w:line="360" w:lineRule="auto"/>
        <w:ind w:left="360"/>
      </w:pPr>
      <w:r w:rsidRPr="00783BE6">
        <w:rPr>
          <w:position w:val="-50"/>
        </w:rPr>
        <w:object w:dxaOrig="2020" w:dyaOrig="1120" w14:anchorId="63152D9F">
          <v:shape id="_x0000_i1134" type="#_x0000_t75" style="width:101.35pt;height:56.35pt" o:ole="">
            <v:imagedata r:id="rId225" o:title=""/>
          </v:shape>
          <o:OLEObject Type="Embed" ProgID="Equation.DSMT4" ShapeID="_x0000_i1134" DrawAspect="Content" ObjectID="_1617218803" r:id="rId226"/>
        </w:object>
      </w:r>
    </w:p>
    <w:p w14:paraId="289CDA24" w14:textId="77777777" w:rsidR="0026392A" w:rsidRDefault="003F605F" w:rsidP="00173B7F">
      <w:pPr>
        <w:tabs>
          <w:tab w:val="left" w:pos="1440"/>
        </w:tabs>
        <w:spacing w:line="360" w:lineRule="auto"/>
        <w:ind w:left="360"/>
      </w:pPr>
      <w:r>
        <w:t xml:space="preserve"> </w:t>
      </w:r>
      <w:r w:rsidR="0026392A">
        <w:tab/>
      </w:r>
      <w:r w:rsidR="0026392A" w:rsidRPr="0026392A">
        <w:rPr>
          <w:position w:val="-6"/>
        </w:rPr>
        <w:object w:dxaOrig="1660" w:dyaOrig="279" w14:anchorId="3E8414FD">
          <v:shape id="_x0000_i1135" type="#_x0000_t75" style="width:83.35pt;height:14.35pt" o:ole="">
            <v:imagedata r:id="rId227" o:title=""/>
          </v:shape>
          <o:OLEObject Type="Embed" ProgID="Equation.DSMT4" ShapeID="_x0000_i1135" DrawAspect="Content" ObjectID="_1617218804" r:id="rId228"/>
        </w:object>
      </w:r>
    </w:p>
    <w:p w14:paraId="246970EB" w14:textId="2345328C" w:rsidR="0026392A" w:rsidRDefault="0026392A" w:rsidP="0026392A">
      <w:pPr>
        <w:tabs>
          <w:tab w:val="left" w:pos="1440"/>
        </w:tabs>
        <w:ind w:left="360"/>
      </w:pPr>
      <w:r>
        <w:tab/>
      </w:r>
      <w:r w:rsidRPr="0026392A">
        <w:rPr>
          <w:position w:val="-10"/>
        </w:rPr>
        <w:object w:dxaOrig="1219" w:dyaOrig="340" w14:anchorId="6C25FAC9">
          <v:shape id="_x0000_i1136" type="#_x0000_t75" style="width:60.65pt;height:17.35pt" o:ole="">
            <v:imagedata r:id="rId229" o:title=""/>
          </v:shape>
          <o:OLEObject Type="Embed" ProgID="Equation.DSMT4" ShapeID="_x0000_i1136" DrawAspect="Content" ObjectID="_1617218805" r:id="rId230"/>
        </w:object>
      </w:r>
    </w:p>
    <w:p w14:paraId="6DE50B0D" w14:textId="77777777" w:rsidR="00173B7F" w:rsidRDefault="00173B7F" w:rsidP="00173B7F"/>
    <w:p w14:paraId="06E5D9E0" w14:textId="77777777" w:rsidR="00173B7F" w:rsidRDefault="00173B7F" w:rsidP="00173B7F"/>
    <w:p w14:paraId="3AE42C6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E8971CB" w14:textId="77777777" w:rsidR="00173B7F" w:rsidRDefault="00173B7F" w:rsidP="00173B7F">
      <w:pPr>
        <w:tabs>
          <w:tab w:val="left" w:pos="1800"/>
        </w:tabs>
        <w:spacing w:line="240" w:lineRule="auto"/>
      </w:pPr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7501CF">
        <w:rPr>
          <w:position w:val="-30"/>
        </w:rPr>
        <w:object w:dxaOrig="1080" w:dyaOrig="720" w14:anchorId="5B196D72">
          <v:shape id="_x0000_i1138" type="#_x0000_t75" style="width:54pt;height:36pt" o:ole="">
            <v:imagedata r:id="rId231" o:title=""/>
          </v:shape>
          <o:OLEObject Type="Embed" ProgID="Equation.DSMT4" ShapeID="_x0000_i1138" DrawAspect="Content" ObjectID="_1617218806" r:id="rId232"/>
        </w:object>
      </w:r>
    </w:p>
    <w:p w14:paraId="59DF5FEC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696FBF24" w14:textId="77777777" w:rsidR="00173B7F" w:rsidRDefault="00173B7F" w:rsidP="00173B7F">
      <w:pPr>
        <w:spacing w:line="360" w:lineRule="auto"/>
        <w:ind w:left="360"/>
      </w:pPr>
      <w:r w:rsidRPr="007501CF">
        <w:rPr>
          <w:position w:val="-30"/>
        </w:rPr>
        <w:object w:dxaOrig="1800" w:dyaOrig="720" w14:anchorId="7988901E">
          <v:shape id="_x0000_i1139" type="#_x0000_t75" style="width:90pt;height:36pt" o:ole="">
            <v:imagedata r:id="rId233" o:title=""/>
          </v:shape>
          <o:OLEObject Type="Embed" ProgID="Equation.DSMT4" ShapeID="_x0000_i1139" DrawAspect="Content" ObjectID="_1617218807" r:id="rId234"/>
        </w:object>
      </w:r>
    </w:p>
    <w:p w14:paraId="7F04C32F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00" w:dyaOrig="340" w14:anchorId="070DC9B6">
          <v:shape id="_x0000_i1140" type="#_x0000_t75" style="width:39.65pt;height:17.35pt" o:ole="">
            <v:imagedata r:id="rId235" o:title=""/>
          </v:shape>
          <o:OLEObject Type="Embed" ProgID="Equation.DSMT4" ShapeID="_x0000_i1140" DrawAspect="Content" ObjectID="_1617218808" r:id="rId236"/>
        </w:object>
      </w:r>
    </w:p>
    <w:p w14:paraId="74C0CC9F" w14:textId="77777777" w:rsidR="00173B7F" w:rsidRDefault="00173B7F" w:rsidP="00173B7F"/>
    <w:p w14:paraId="2376D4FE" w14:textId="77777777" w:rsidR="00173B7F" w:rsidRDefault="00173B7F" w:rsidP="00173B7F"/>
    <w:p w14:paraId="20D5D709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6A7480A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7501CF">
        <w:rPr>
          <w:position w:val="-30"/>
        </w:rPr>
        <w:object w:dxaOrig="1120" w:dyaOrig="720" w14:anchorId="36FFF381">
          <v:shape id="_x0000_i1141" type="#_x0000_t75" style="width:56.35pt;height:36pt" o:ole="">
            <v:imagedata r:id="rId237" o:title=""/>
          </v:shape>
          <o:OLEObject Type="Embed" ProgID="Equation.DSMT4" ShapeID="_x0000_i1141" DrawAspect="Content" ObjectID="_1617218809" r:id="rId238"/>
        </w:object>
      </w:r>
    </w:p>
    <w:p w14:paraId="1A838452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2780BB7" w14:textId="77777777" w:rsidR="00173B7F" w:rsidRDefault="00173B7F" w:rsidP="00173B7F">
      <w:pPr>
        <w:spacing w:line="360" w:lineRule="auto"/>
        <w:ind w:left="360"/>
      </w:pPr>
      <w:r w:rsidRPr="007501CF">
        <w:rPr>
          <w:position w:val="-30"/>
        </w:rPr>
        <w:object w:dxaOrig="1980" w:dyaOrig="720" w14:anchorId="142D7209">
          <v:shape id="_x0000_i1142" type="#_x0000_t75" style="width:99.65pt;height:36pt" o:ole="">
            <v:imagedata r:id="rId239" o:title=""/>
          </v:shape>
          <o:OLEObject Type="Embed" ProgID="Equation.DSMT4" ShapeID="_x0000_i1142" DrawAspect="Content" ObjectID="_1617218810" r:id="rId240"/>
        </w:object>
      </w:r>
    </w:p>
    <w:p w14:paraId="126641BA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660" w:dyaOrig="380" w14:anchorId="2E7C7267">
          <v:shape id="_x0000_i1143" type="#_x0000_t75" style="width:33pt;height:18.65pt" o:ole="">
            <v:imagedata r:id="rId241" o:title=""/>
          </v:shape>
          <o:OLEObject Type="Embed" ProgID="Equation.DSMT4" ShapeID="_x0000_i1143" DrawAspect="Content" ObjectID="_1617218811" r:id="rId242"/>
        </w:object>
      </w:r>
      <w:r>
        <w:t xml:space="preserve"> </w:t>
      </w:r>
    </w:p>
    <w:p w14:paraId="77F432AA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20" w:dyaOrig="340" w14:anchorId="773D968E">
          <v:shape id="_x0000_i1144" type="#_x0000_t75" style="width:41.35pt;height:17.35pt" o:ole="">
            <v:imagedata r:id="rId243" o:title=""/>
          </v:shape>
          <o:OLEObject Type="Embed" ProgID="Equation.DSMT4" ShapeID="_x0000_i1144" DrawAspect="Content" ObjectID="_1617218812" r:id="rId244"/>
        </w:object>
      </w:r>
    </w:p>
    <w:p w14:paraId="6E48A981" w14:textId="77777777" w:rsidR="00173B7F" w:rsidRDefault="00173B7F" w:rsidP="00173B7F"/>
    <w:p w14:paraId="749B9C8A" w14:textId="77777777" w:rsidR="00173B7F" w:rsidRDefault="00173B7F" w:rsidP="00173B7F"/>
    <w:p w14:paraId="10D162E1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4BCB183F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3F139D">
        <w:rPr>
          <w:position w:val="-30"/>
        </w:rPr>
        <w:object w:dxaOrig="1240" w:dyaOrig="720" w14:anchorId="10C5CE2F">
          <v:shape id="_x0000_i1145" type="#_x0000_t75" style="width:62.35pt;height:36pt" o:ole="">
            <v:imagedata r:id="rId245" o:title=""/>
          </v:shape>
          <o:OLEObject Type="Embed" ProgID="Equation.DSMT4" ShapeID="_x0000_i1145" DrawAspect="Content" ObjectID="_1617218813" r:id="rId246"/>
        </w:object>
      </w:r>
    </w:p>
    <w:p w14:paraId="496DFFCE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1BFB504A" w14:textId="77777777" w:rsidR="00173B7F" w:rsidRDefault="00173B7F" w:rsidP="00173B7F">
      <w:pPr>
        <w:spacing w:line="360" w:lineRule="auto"/>
        <w:ind w:left="360"/>
      </w:pPr>
      <w:r w:rsidRPr="003F139D">
        <w:rPr>
          <w:position w:val="-30"/>
        </w:rPr>
        <w:object w:dxaOrig="2200" w:dyaOrig="720" w14:anchorId="0F8399A6">
          <v:shape id="_x0000_i1146" type="#_x0000_t75" style="width:110.35pt;height:36pt" o:ole="">
            <v:imagedata r:id="rId247" o:title=""/>
          </v:shape>
          <o:OLEObject Type="Embed" ProgID="Equation.DSMT4" ShapeID="_x0000_i1146" DrawAspect="Content" ObjectID="_1617218814" r:id="rId248"/>
        </w:object>
      </w:r>
    </w:p>
    <w:p w14:paraId="1343E12E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20" w:dyaOrig="380" w14:anchorId="46AA2E1A">
          <v:shape id="_x0000_i1147" type="#_x0000_t75" style="width:41.35pt;height:18.65pt" o:ole="">
            <v:imagedata r:id="rId249" o:title=""/>
          </v:shape>
          <o:OLEObject Type="Embed" ProgID="Equation.DSMT4" ShapeID="_x0000_i1147" DrawAspect="Content" ObjectID="_1617218815" r:id="rId250"/>
        </w:object>
      </w:r>
      <w:r>
        <w:t xml:space="preserve"> </w:t>
      </w:r>
    </w:p>
    <w:p w14:paraId="2E226154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421B0">
        <w:rPr>
          <w:position w:val="-10"/>
        </w:rPr>
        <w:object w:dxaOrig="840" w:dyaOrig="340" w14:anchorId="09B76926">
          <v:shape id="_x0000_i1148" type="#_x0000_t75" style="width:42pt;height:17.35pt" o:ole="">
            <v:imagedata r:id="rId251" o:title=""/>
          </v:shape>
          <o:OLEObject Type="Embed" ProgID="Equation.DSMT4" ShapeID="_x0000_i1148" DrawAspect="Content" ObjectID="_1617218816" r:id="rId252"/>
        </w:object>
      </w:r>
    </w:p>
    <w:p w14:paraId="77FC8F28" w14:textId="77777777" w:rsidR="00173B7F" w:rsidRDefault="00173B7F" w:rsidP="00173B7F"/>
    <w:p w14:paraId="2F0CE1DA" w14:textId="77777777" w:rsidR="00173B7F" w:rsidRDefault="00173B7F" w:rsidP="00173B7F"/>
    <w:p w14:paraId="1C412677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A6D5489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999" w:dyaOrig="720" w14:anchorId="5C499824">
          <v:shape id="_x0000_i1149" type="#_x0000_t75" style="width:50.35pt;height:36pt" o:ole="">
            <v:imagedata r:id="rId253" o:title=""/>
          </v:shape>
          <o:OLEObject Type="Embed" ProgID="Equation.DSMT4" ShapeID="_x0000_i1149" DrawAspect="Content" ObjectID="_1617218817" r:id="rId254"/>
        </w:object>
      </w:r>
    </w:p>
    <w:p w14:paraId="1F50D32E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AC24328" w14:textId="77777777" w:rsidR="00173B7F" w:rsidRDefault="00173B7F" w:rsidP="00173B7F">
      <w:pPr>
        <w:ind w:left="360"/>
      </w:pPr>
      <w:r w:rsidRPr="00AE66EF">
        <w:rPr>
          <w:position w:val="-30"/>
        </w:rPr>
        <w:object w:dxaOrig="1860" w:dyaOrig="720" w14:anchorId="0E5E85E8">
          <v:shape id="_x0000_i1150" type="#_x0000_t75" style="width:93.65pt;height:36pt" o:ole="">
            <v:imagedata r:id="rId255" o:title=""/>
          </v:shape>
          <o:OLEObject Type="Embed" ProgID="Equation.DSMT4" ShapeID="_x0000_i1150" DrawAspect="Content" ObjectID="_1617218818" r:id="rId256"/>
        </w:object>
      </w:r>
    </w:p>
    <w:p w14:paraId="09973F42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400" w:dyaOrig="380" w14:anchorId="5B43CD2D">
          <v:shape id="_x0000_i1151" type="#_x0000_t75" style="width:69.65pt;height:18.65pt" o:ole="">
            <v:imagedata r:id="rId257" o:title=""/>
          </v:shape>
          <o:OLEObject Type="Embed" ProgID="Equation.DSMT4" ShapeID="_x0000_i1151" DrawAspect="Content" ObjectID="_1617218819" r:id="rId258"/>
        </w:object>
      </w:r>
      <w:r>
        <w:t xml:space="preserve"> </w:t>
      </w:r>
    </w:p>
    <w:p w14:paraId="0A6285D8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6807A7">
        <w:rPr>
          <w:position w:val="-14"/>
        </w:rPr>
        <w:object w:dxaOrig="1120" w:dyaOrig="380" w14:anchorId="53232484">
          <v:shape id="_x0000_i1152" type="#_x0000_t75" style="width:56.35pt;height:19.35pt" o:ole="">
            <v:imagedata r:id="rId259" o:title=""/>
          </v:shape>
          <o:OLEObject Type="Embed" ProgID="Equation.DSMT4" ShapeID="_x0000_i1152" DrawAspect="Content" ObjectID="_1617218820" r:id="rId260"/>
        </w:object>
      </w:r>
    </w:p>
    <w:p w14:paraId="00B57229" w14:textId="229480D3" w:rsidR="00173B7F" w:rsidRDefault="00173B7F" w:rsidP="00173B7F">
      <w:r>
        <w:br w:type="page"/>
      </w:r>
    </w:p>
    <w:p w14:paraId="4CAFDEB0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14:paraId="11FEDEF5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240" w:dyaOrig="720" w14:anchorId="063CCEBF">
          <v:shape id="_x0000_i1153" type="#_x0000_t75" style="width:62.35pt;height:36pt" o:ole="">
            <v:imagedata r:id="rId261" o:title=""/>
          </v:shape>
          <o:OLEObject Type="Embed" ProgID="Equation.DSMT4" ShapeID="_x0000_i1153" DrawAspect="Content" ObjectID="_1617218821" r:id="rId262"/>
        </w:object>
      </w:r>
    </w:p>
    <w:p w14:paraId="79BC0862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D9A9E53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2180" w:dyaOrig="720" w14:anchorId="65D4335A">
          <v:shape id="_x0000_i1154" type="#_x0000_t75" style="width:109.65pt;height:36pt" o:ole="">
            <v:imagedata r:id="rId263" o:title=""/>
          </v:shape>
          <o:OLEObject Type="Embed" ProgID="Equation.DSMT4" ShapeID="_x0000_i1154" DrawAspect="Content" ObjectID="_1617218822" r:id="rId264"/>
        </w:object>
      </w:r>
    </w:p>
    <w:p w14:paraId="6FB8A067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20" w:dyaOrig="279" w14:anchorId="18C2E5DB">
          <v:shape id="_x0000_i1155" type="#_x0000_t75" style="width:41.35pt;height:14.35pt" o:ole="">
            <v:imagedata r:id="rId265" o:title=""/>
          </v:shape>
          <o:OLEObject Type="Embed" ProgID="Equation.DSMT4" ShapeID="_x0000_i1155" DrawAspect="Content" ObjectID="_1617218823" r:id="rId266"/>
        </w:object>
      </w:r>
      <w:r>
        <w:t xml:space="preserve"> </w:t>
      </w:r>
    </w:p>
    <w:p w14:paraId="18EE8FD9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700" w:dyaOrig="340" w14:anchorId="07F8B417">
          <v:shape id="_x0000_i1156" type="#_x0000_t75" style="width:35.35pt;height:17.35pt" o:ole="">
            <v:imagedata r:id="rId267" o:title=""/>
          </v:shape>
          <o:OLEObject Type="Embed" ProgID="Equation.DSMT4" ShapeID="_x0000_i1156" DrawAspect="Content" ObjectID="_1617218824" r:id="rId268"/>
        </w:object>
      </w:r>
    </w:p>
    <w:p w14:paraId="13113833" w14:textId="77777777" w:rsidR="00173B7F" w:rsidRDefault="00173B7F" w:rsidP="00173B7F"/>
    <w:p w14:paraId="16A5B121" w14:textId="77777777" w:rsidR="00173B7F" w:rsidRDefault="00173B7F" w:rsidP="00173B7F"/>
    <w:p w14:paraId="6D890618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CBBAF05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920" w:dyaOrig="720" w14:anchorId="6B218C4D">
          <v:shape id="_x0000_i1157" type="#_x0000_t75" style="width:96pt;height:36pt" o:ole="">
            <v:imagedata r:id="rId269" o:title=""/>
          </v:shape>
          <o:OLEObject Type="Embed" ProgID="Equation.DSMT4" ShapeID="_x0000_i1157" DrawAspect="Content" ObjectID="_1617218825" r:id="rId270"/>
        </w:object>
      </w:r>
    </w:p>
    <w:p w14:paraId="073626A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376050D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3800" w:dyaOrig="720" w14:anchorId="01105DCA">
          <v:shape id="_x0000_i1158" type="#_x0000_t75" style="width:189.65pt;height:36pt" o:ole="">
            <v:imagedata r:id="rId271" o:title=""/>
          </v:shape>
          <o:OLEObject Type="Embed" ProgID="Equation.DSMT4" ShapeID="_x0000_i1158" DrawAspect="Content" ObjectID="_1617218826" r:id="rId272"/>
        </w:object>
      </w:r>
    </w:p>
    <w:p w14:paraId="21AC8D87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080" w:dyaOrig="279" w14:anchorId="6BEAAC94">
          <v:shape id="_x0000_i1159" type="#_x0000_t75" style="width:54pt;height:14.35pt" o:ole="">
            <v:imagedata r:id="rId273" o:title=""/>
          </v:shape>
          <o:OLEObject Type="Embed" ProgID="Equation.DSMT4" ShapeID="_x0000_i1159" DrawAspect="Content" ObjectID="_1617218827" r:id="rId274"/>
        </w:object>
      </w:r>
      <w:r>
        <w:t xml:space="preserve"> </w:t>
      </w:r>
    </w:p>
    <w:p w14:paraId="73BE4AA8" w14:textId="64A70FEE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680" w:dyaOrig="340" w14:anchorId="24EB8B53">
          <v:shape id="_x0000_i1160" type="#_x0000_t75" style="width:33.65pt;height:17.35pt" o:ole="">
            <v:imagedata r:id="rId275" o:title=""/>
          </v:shape>
          <o:OLEObject Type="Embed" ProgID="Equation.DSMT4" ShapeID="_x0000_i1160" DrawAspect="Content" ObjectID="_1617218828" r:id="rId276"/>
        </w:object>
      </w:r>
    </w:p>
    <w:p w14:paraId="781B11AC" w14:textId="4181E91F" w:rsidR="00173B7F" w:rsidRDefault="00173B7F" w:rsidP="00173B7F"/>
    <w:p w14:paraId="2FD92AFF" w14:textId="39533F38" w:rsidR="00173B7F" w:rsidRDefault="00173B7F" w:rsidP="00173B7F"/>
    <w:p w14:paraId="3589C419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0134B82C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579" w:dyaOrig="720" w14:anchorId="7B4CC132">
          <v:shape id="_x0000_i1161" type="#_x0000_t75" style="width:78.65pt;height:36pt" o:ole="">
            <v:imagedata r:id="rId277" o:title=""/>
          </v:shape>
          <o:OLEObject Type="Embed" ProgID="Equation.DSMT4" ShapeID="_x0000_i1161" DrawAspect="Content" ObjectID="_1617218829" r:id="rId278"/>
        </w:object>
      </w:r>
    </w:p>
    <w:p w14:paraId="5E8A0F3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71771A75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3580" w:dyaOrig="720" w14:anchorId="4A9C9765">
          <v:shape id="_x0000_i1162" type="#_x0000_t75" style="width:178.35pt;height:36pt" o:ole="">
            <v:imagedata r:id="rId279" o:title=""/>
          </v:shape>
          <o:OLEObject Type="Embed" ProgID="Equation.DSMT4" ShapeID="_x0000_i1162" DrawAspect="Content" ObjectID="_1617218830" r:id="rId280"/>
        </w:object>
      </w:r>
    </w:p>
    <w:p w14:paraId="013EDF83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00" w:dyaOrig="279" w14:anchorId="7468DDD2">
          <v:shape id="_x0000_i1163" type="#_x0000_t75" style="width:39.65pt;height:14.35pt" o:ole="">
            <v:imagedata r:id="rId281" o:title=""/>
          </v:shape>
          <o:OLEObject Type="Embed" ProgID="Equation.DSMT4" ShapeID="_x0000_i1163" DrawAspect="Content" ObjectID="_1617218831" r:id="rId282"/>
        </w:object>
      </w:r>
      <w:r>
        <w:t xml:space="preserve"> </w:t>
      </w:r>
    </w:p>
    <w:p w14:paraId="6411525F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820" w:dyaOrig="340" w14:anchorId="7612C336">
          <v:shape id="_x0000_i1164" type="#_x0000_t75" style="width:41.35pt;height:17.35pt" o:ole="">
            <v:imagedata r:id="rId283" o:title=""/>
          </v:shape>
          <o:OLEObject Type="Embed" ProgID="Equation.DSMT4" ShapeID="_x0000_i1164" DrawAspect="Content" ObjectID="_1617218832" r:id="rId284"/>
        </w:object>
      </w:r>
    </w:p>
    <w:p w14:paraId="0791DFAE" w14:textId="77777777" w:rsidR="00173B7F" w:rsidRDefault="00173B7F" w:rsidP="00173B7F"/>
    <w:p w14:paraId="023EDB00" w14:textId="77777777" w:rsidR="00173B7F" w:rsidRDefault="00173B7F" w:rsidP="00173B7F"/>
    <w:p w14:paraId="406438BC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5FE164CE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30"/>
        </w:rPr>
        <w:object w:dxaOrig="1219" w:dyaOrig="720" w14:anchorId="48D7ED9F">
          <v:shape id="_x0000_i1165" type="#_x0000_t75" style="width:60.65pt;height:36pt" o:ole="">
            <v:imagedata r:id="rId285" o:title=""/>
          </v:shape>
          <o:OLEObject Type="Embed" ProgID="Equation.DSMT4" ShapeID="_x0000_i1165" DrawAspect="Content" ObjectID="_1617218833" r:id="rId286"/>
        </w:object>
      </w:r>
    </w:p>
    <w:p w14:paraId="64E521E1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5195EC" w14:textId="77777777" w:rsidR="00173B7F" w:rsidRDefault="00173B7F" w:rsidP="00173B7F">
      <w:pPr>
        <w:spacing w:line="360" w:lineRule="auto"/>
        <w:ind w:left="360"/>
      </w:pPr>
      <w:r w:rsidRPr="00AE66EF">
        <w:rPr>
          <w:position w:val="-30"/>
        </w:rPr>
        <w:object w:dxaOrig="2060" w:dyaOrig="720" w14:anchorId="1EC3C21B">
          <v:shape id="_x0000_i1166" type="#_x0000_t75" style="width:102.65pt;height:36pt" o:ole="">
            <v:imagedata r:id="rId287" o:title=""/>
          </v:shape>
          <o:OLEObject Type="Embed" ProgID="Equation.DSMT4" ShapeID="_x0000_i1166" DrawAspect="Content" ObjectID="_1617218834" r:id="rId288"/>
        </w:object>
      </w:r>
    </w:p>
    <w:p w14:paraId="65F148C3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700" w:dyaOrig="380" w14:anchorId="56FA5B60">
          <v:shape id="_x0000_i1167" type="#_x0000_t75" style="width:35.35pt;height:18.65pt" o:ole="">
            <v:imagedata r:id="rId289" o:title=""/>
          </v:shape>
          <o:OLEObject Type="Embed" ProgID="Equation.DSMT4" ShapeID="_x0000_i1167" DrawAspect="Content" ObjectID="_1617218835" r:id="rId290"/>
        </w:object>
      </w:r>
      <w:r>
        <w:t xml:space="preserve"> </w:t>
      </w:r>
    </w:p>
    <w:p w14:paraId="74814C5C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E7DAC">
        <w:rPr>
          <w:position w:val="-16"/>
        </w:rPr>
        <w:object w:dxaOrig="1920" w:dyaOrig="440" w14:anchorId="5D905C59">
          <v:shape id="_x0000_i1168" type="#_x0000_t75" style="width:96pt;height:22.65pt" o:ole="">
            <v:imagedata r:id="rId291" o:title=""/>
          </v:shape>
          <o:OLEObject Type="Embed" ProgID="Equation.DSMT4" ShapeID="_x0000_i1168" DrawAspect="Content" ObjectID="_1617218836" r:id="rId292"/>
        </w:object>
      </w:r>
    </w:p>
    <w:p w14:paraId="1F5B585D" w14:textId="77777777" w:rsidR="00173B7F" w:rsidRDefault="00173B7F" w:rsidP="00173B7F"/>
    <w:p w14:paraId="0E59B3D7" w14:textId="77777777" w:rsidR="00173B7F" w:rsidRDefault="00173B7F" w:rsidP="00173B7F"/>
    <w:p w14:paraId="22550098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3204979E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600" w:dyaOrig="1120" w14:anchorId="0633A072">
          <v:shape id="_x0000_i1169" type="#_x0000_t75" style="width:80.35pt;height:56.35pt" o:ole="">
            <v:imagedata r:id="rId293" o:title=""/>
          </v:shape>
          <o:OLEObject Type="Embed" ProgID="Equation.DSMT4" ShapeID="_x0000_i1169" DrawAspect="Content" ObjectID="_1617218837" r:id="rId294"/>
        </w:object>
      </w:r>
    </w:p>
    <w:p w14:paraId="75395E6A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4E7F66E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4080" w:dyaOrig="1120" w14:anchorId="059EEE4A">
          <v:shape id="_x0000_i1170" type="#_x0000_t75" style="width:204.65pt;height:56.35pt" o:ole="">
            <v:imagedata r:id="rId295" o:title=""/>
          </v:shape>
          <o:OLEObject Type="Embed" ProgID="Equation.DSMT4" ShapeID="_x0000_i1170" DrawAspect="Content" ObjectID="_1617218838" r:id="rId296"/>
        </w:object>
      </w:r>
    </w:p>
    <w:p w14:paraId="41E59F6B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840" w:dyaOrig="279" w14:anchorId="3D283B30">
          <v:shape id="_x0000_i1171" type="#_x0000_t75" style="width:42pt;height:14.35pt" o:ole="">
            <v:imagedata r:id="rId297" o:title=""/>
          </v:shape>
          <o:OLEObject Type="Embed" ProgID="Equation.DSMT4" ShapeID="_x0000_i1171" DrawAspect="Content" ObjectID="_1617218839" r:id="rId298"/>
        </w:object>
      </w:r>
      <w:r>
        <w:t xml:space="preserve"> </w:t>
      </w:r>
    </w:p>
    <w:p w14:paraId="2121B453" w14:textId="702EA3DF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EC7B24">
        <w:rPr>
          <w:position w:val="-10"/>
        </w:rPr>
        <w:object w:dxaOrig="700" w:dyaOrig="340" w14:anchorId="4B738404">
          <v:shape id="_x0000_i1172" type="#_x0000_t75" style="width:35.35pt;height:17.35pt" o:ole="">
            <v:imagedata r:id="rId299" o:title=""/>
          </v:shape>
          <o:OLEObject Type="Embed" ProgID="Equation.DSMT4" ShapeID="_x0000_i1172" DrawAspect="Content" ObjectID="_1617218840" r:id="rId300"/>
        </w:object>
      </w:r>
    </w:p>
    <w:p w14:paraId="48518478" w14:textId="7A53BD24" w:rsidR="00173B7F" w:rsidRDefault="00173B7F" w:rsidP="00173B7F"/>
    <w:p w14:paraId="798C0E34" w14:textId="0D09D21C" w:rsidR="00173B7F" w:rsidRDefault="00173B7F" w:rsidP="00173B7F"/>
    <w:p w14:paraId="6103AF73" w14:textId="77777777" w:rsidR="00173B7F" w:rsidRPr="00484BD3" w:rsidRDefault="00173B7F" w:rsidP="00173B7F">
      <w:pPr>
        <w:tabs>
          <w:tab w:val="left" w:pos="2880"/>
          <w:tab w:val="left" w:pos="6930"/>
        </w:tabs>
        <w:spacing w:line="360" w:lineRule="auto"/>
        <w:rPr>
          <w:b/>
          <w:i/>
          <w:sz w:val="28"/>
        </w:rPr>
      </w:pPr>
      <w:bookmarkStart w:id="2" w:name="_GoBack"/>
      <w:bookmarkEnd w:id="2"/>
      <w:r>
        <w:rPr>
          <w:b/>
          <w:i/>
          <w:sz w:val="28"/>
        </w:rPr>
        <w:t>Exercise</w:t>
      </w:r>
    </w:p>
    <w:p w14:paraId="656EBFB1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579" w:dyaOrig="1120" w14:anchorId="299C76A7">
          <v:shape id="_x0000_i1173" type="#_x0000_t75" style="width:78.65pt;height:56.35pt" o:ole="">
            <v:imagedata r:id="rId301" o:title=""/>
          </v:shape>
          <o:OLEObject Type="Embed" ProgID="Equation.DSMT4" ShapeID="_x0000_i1173" DrawAspect="Content" ObjectID="_1617218841" r:id="rId302"/>
        </w:object>
      </w:r>
      <w:r>
        <w:t xml:space="preserve"> </w:t>
      </w:r>
    </w:p>
    <w:p w14:paraId="64BCDF3C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CCCFD41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3220" w:dyaOrig="1120" w14:anchorId="7280BF67">
          <v:shape id="_x0000_i1174" type="#_x0000_t75" style="width:160.65pt;height:56.35pt" o:ole="">
            <v:imagedata r:id="rId303" o:title=""/>
          </v:shape>
          <o:OLEObject Type="Embed" ProgID="Equation.DSMT4" ShapeID="_x0000_i1174" DrawAspect="Content" ObjectID="_1617218842" r:id="rId304"/>
        </w:object>
      </w:r>
    </w:p>
    <w:p w14:paraId="1F1C7524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080" w:dyaOrig="279" w14:anchorId="503BD159">
          <v:shape id="_x0000_i1175" type="#_x0000_t75" style="width:54pt;height:14.35pt" o:ole="">
            <v:imagedata r:id="rId305" o:title=""/>
          </v:shape>
          <o:OLEObject Type="Embed" ProgID="Equation.DSMT4" ShapeID="_x0000_i1175" DrawAspect="Content" ObjectID="_1617218843" r:id="rId306"/>
        </w:object>
      </w:r>
      <w:r>
        <w:t xml:space="preserve"> </w:t>
      </w:r>
    </w:p>
    <w:p w14:paraId="21C6A758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5F4444">
        <w:rPr>
          <w:position w:val="-26"/>
        </w:rPr>
        <w:object w:dxaOrig="780" w:dyaOrig="580" w14:anchorId="21DB11C9">
          <v:shape id="_x0000_i1176" type="#_x0000_t75" style="width:39pt;height:30pt" o:ole="">
            <v:imagedata r:id="rId307" o:title=""/>
          </v:shape>
          <o:OLEObject Type="Embed" ProgID="Equation.DSMT4" ShapeID="_x0000_i1176" DrawAspect="Content" ObjectID="_1617218844" r:id="rId308"/>
        </w:object>
      </w:r>
    </w:p>
    <w:p w14:paraId="5D0E9676" w14:textId="77777777" w:rsidR="00173B7F" w:rsidRDefault="00173B7F" w:rsidP="00173B7F"/>
    <w:p w14:paraId="13AF0F40" w14:textId="77777777" w:rsidR="00173B7F" w:rsidRDefault="00173B7F" w:rsidP="00173B7F"/>
    <w:p w14:paraId="3DE8D0A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79A9986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AE66EF">
        <w:rPr>
          <w:position w:val="-50"/>
        </w:rPr>
        <w:object w:dxaOrig="1579" w:dyaOrig="1120" w14:anchorId="6C460650">
          <v:shape id="_x0000_i1177" type="#_x0000_t75" style="width:78.65pt;height:56.35pt" o:ole="">
            <v:imagedata r:id="rId309" o:title=""/>
          </v:shape>
          <o:OLEObject Type="Embed" ProgID="Equation.DSMT4" ShapeID="_x0000_i1177" DrawAspect="Content" ObjectID="_1617218845" r:id="rId310"/>
        </w:object>
      </w:r>
      <w:r>
        <w:t xml:space="preserve"> </w:t>
      </w:r>
    </w:p>
    <w:p w14:paraId="71007C3F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3AAB8389" w14:textId="77777777" w:rsidR="00173B7F" w:rsidRDefault="00173B7F" w:rsidP="00173B7F">
      <w:pPr>
        <w:spacing w:line="360" w:lineRule="auto"/>
        <w:ind w:left="360"/>
      </w:pPr>
      <w:r w:rsidRPr="00AE66EF">
        <w:rPr>
          <w:position w:val="-50"/>
        </w:rPr>
        <w:object w:dxaOrig="3200" w:dyaOrig="1120" w14:anchorId="556D110A">
          <v:shape id="_x0000_i1178" type="#_x0000_t75" style="width:159pt;height:56.35pt" o:ole="">
            <v:imagedata r:id="rId311" o:title=""/>
          </v:shape>
          <o:OLEObject Type="Embed" ProgID="Equation.DSMT4" ShapeID="_x0000_i1178" DrawAspect="Content" ObjectID="_1617218846" r:id="rId312"/>
        </w:object>
      </w:r>
    </w:p>
    <w:p w14:paraId="60E1E1FB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900" w:dyaOrig="279" w14:anchorId="54338EB7">
          <v:shape id="_x0000_i1179" type="#_x0000_t75" style="width:45pt;height:14.35pt" o:ole="">
            <v:imagedata r:id="rId313" o:title=""/>
          </v:shape>
          <o:OLEObject Type="Embed" ProgID="Equation.DSMT4" ShapeID="_x0000_i1179" DrawAspect="Content" ObjectID="_1617218847" r:id="rId314"/>
        </w:object>
      </w:r>
    </w:p>
    <w:p w14:paraId="54A73166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F837D0">
        <w:rPr>
          <w:position w:val="-10"/>
        </w:rPr>
        <w:object w:dxaOrig="680" w:dyaOrig="340" w14:anchorId="58F6D367">
          <v:shape id="_x0000_i1180" type="#_x0000_t75" style="width:33.65pt;height:17.35pt" o:ole="">
            <v:imagedata r:id="rId315" o:title=""/>
          </v:shape>
          <o:OLEObject Type="Embed" ProgID="Equation.DSMT4" ShapeID="_x0000_i1180" DrawAspect="Content" ObjectID="_1617218848" r:id="rId316"/>
        </w:object>
      </w:r>
    </w:p>
    <w:p w14:paraId="2D1F0061" w14:textId="77777777" w:rsidR="00173B7F" w:rsidRDefault="00173B7F" w:rsidP="00173B7F"/>
    <w:p w14:paraId="195E596A" w14:textId="77777777" w:rsidR="00173B7F" w:rsidRDefault="00173B7F" w:rsidP="00173B7F"/>
    <w:p w14:paraId="5398F89F" w14:textId="77777777" w:rsidR="00173B7F" w:rsidRPr="00484BD3" w:rsidRDefault="00173B7F" w:rsidP="00173B7F">
      <w:pPr>
        <w:tabs>
          <w:tab w:val="left" w:pos="2880"/>
          <w:tab w:val="left" w:pos="6930"/>
        </w:tabs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14:paraId="2E86BFAF" w14:textId="77777777" w:rsidR="00173B7F" w:rsidRDefault="00173B7F" w:rsidP="00173B7F">
      <w:r>
        <w:t xml:space="preserve">Solve for </w:t>
      </w:r>
      <w:r w:rsidRPr="00E148BC">
        <w:rPr>
          <w:i/>
          <w:sz w:val="26"/>
          <w:szCs w:val="26"/>
        </w:rPr>
        <w:t>x</w:t>
      </w:r>
      <w:r>
        <w:t>.</w:t>
      </w:r>
      <w:r w:rsidRPr="0027218C">
        <w:t xml:space="preserve"> </w:t>
      </w:r>
      <w:r>
        <w:tab/>
      </w:r>
      <w:r w:rsidRPr="006C2261">
        <w:rPr>
          <w:position w:val="-50"/>
        </w:rPr>
        <w:object w:dxaOrig="1460" w:dyaOrig="1120" w14:anchorId="1018F6DB">
          <v:shape id="_x0000_i1181" type="#_x0000_t75" style="width:72.65pt;height:56.35pt" o:ole="">
            <v:imagedata r:id="rId317" o:title=""/>
          </v:shape>
          <o:OLEObject Type="Embed" ProgID="Equation.DSMT4" ShapeID="_x0000_i1181" DrawAspect="Content" ObjectID="_1617218849" r:id="rId318"/>
        </w:object>
      </w:r>
      <w:r>
        <w:t xml:space="preserve"> </w:t>
      </w:r>
    </w:p>
    <w:p w14:paraId="027460D7" w14:textId="77777777" w:rsidR="00173B7F" w:rsidRPr="00F046CE" w:rsidRDefault="00173B7F" w:rsidP="00173B7F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14:paraId="45B3B76D" w14:textId="77777777" w:rsidR="00173B7F" w:rsidRDefault="00173B7F" w:rsidP="00173B7F">
      <w:pPr>
        <w:spacing w:line="360" w:lineRule="auto"/>
        <w:ind w:left="360"/>
      </w:pPr>
      <w:r w:rsidRPr="006C2261">
        <w:rPr>
          <w:position w:val="-50"/>
        </w:rPr>
        <w:object w:dxaOrig="2439" w:dyaOrig="1120" w14:anchorId="28C2DA45">
          <v:shape id="_x0000_i1182" type="#_x0000_t75" style="width:121.35pt;height:56.35pt" o:ole="">
            <v:imagedata r:id="rId319" o:title=""/>
          </v:shape>
          <o:OLEObject Type="Embed" ProgID="Equation.DSMT4" ShapeID="_x0000_i1182" DrawAspect="Content" ObjectID="_1617218850" r:id="rId320"/>
        </w:object>
      </w:r>
    </w:p>
    <w:p w14:paraId="1A90A798" w14:textId="77777777" w:rsidR="00173B7F" w:rsidRDefault="00173B7F" w:rsidP="00173B7F">
      <w:pPr>
        <w:spacing w:line="360" w:lineRule="auto"/>
        <w:ind w:left="360"/>
      </w:pPr>
      <w:r w:rsidRPr="000421B0">
        <w:rPr>
          <w:position w:val="-6"/>
        </w:rPr>
        <w:object w:dxaOrig="1500" w:dyaOrig="380" w14:anchorId="563C5112">
          <v:shape id="_x0000_i1183" type="#_x0000_t75" style="width:75pt;height:18.65pt" o:ole="">
            <v:imagedata r:id="rId321" o:title=""/>
          </v:shape>
          <o:OLEObject Type="Embed" ProgID="Equation.DSMT4" ShapeID="_x0000_i1183" DrawAspect="Content" ObjectID="_1617218851" r:id="rId322"/>
        </w:object>
      </w:r>
    </w:p>
    <w:p w14:paraId="3A7A3847" w14:textId="77777777" w:rsidR="00173B7F" w:rsidRDefault="00173B7F" w:rsidP="00173B7F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F837D0">
        <w:rPr>
          <w:position w:val="-10"/>
        </w:rPr>
        <w:object w:dxaOrig="660" w:dyaOrig="340" w14:anchorId="62FF0EBB">
          <v:shape id="_x0000_i1184" type="#_x0000_t75" style="width:33pt;height:17.35pt" o:ole="">
            <v:imagedata r:id="rId323" o:title=""/>
          </v:shape>
          <o:OLEObject Type="Embed" ProgID="Equation.DSMT4" ShapeID="_x0000_i1184" DrawAspect="Content" ObjectID="_1617218852" r:id="rId324"/>
        </w:object>
      </w:r>
    </w:p>
    <w:p w14:paraId="08C07A1D" w14:textId="77777777" w:rsidR="00173B7F" w:rsidRDefault="00173B7F" w:rsidP="00173B7F"/>
    <w:p w14:paraId="7C1DB90A" w14:textId="2C4DF28D" w:rsidR="0026392A" w:rsidRPr="0026392A" w:rsidRDefault="0026392A" w:rsidP="0026392A">
      <w:pPr>
        <w:spacing w:line="240" w:lineRule="auto"/>
        <w:rPr>
          <w:sz w:val="12"/>
        </w:rPr>
      </w:pPr>
    </w:p>
    <w:sectPr w:rsidR="0026392A" w:rsidRPr="0026392A" w:rsidSect="00764746">
      <w:headerReference w:type="even" r:id="rId325"/>
      <w:headerReference w:type="default" r:id="rId326"/>
      <w:footerReference w:type="even" r:id="rId327"/>
      <w:footerReference w:type="default" r:id="rId328"/>
      <w:headerReference w:type="first" r:id="rId329"/>
      <w:footerReference w:type="first" r:id="rId330"/>
      <w:pgSz w:w="12240" w:h="15840" w:code="1"/>
      <w:pgMar w:top="864" w:right="864" w:bottom="864" w:left="1152" w:header="432" w:footer="288" w:gutter="0"/>
      <w:pgNumType w:start="1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DCFBCA" w14:textId="77777777" w:rsidR="000B6300" w:rsidRDefault="000B6300" w:rsidP="00A61E7E">
      <w:r>
        <w:separator/>
      </w:r>
    </w:p>
  </w:endnote>
  <w:endnote w:type="continuationSeparator" w:id="0">
    <w:p w14:paraId="397D65A6" w14:textId="77777777" w:rsidR="000B6300" w:rsidRDefault="000B6300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8AD914" w14:textId="77777777" w:rsidR="003C73FC" w:rsidRDefault="003C73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87476"/>
      <w:docPartObj>
        <w:docPartGallery w:val="Page Numbers (Bottom of Page)"/>
        <w:docPartUnique/>
      </w:docPartObj>
    </w:sdtPr>
    <w:sdtEndPr/>
    <w:sdtContent>
      <w:p w14:paraId="72B714A0" w14:textId="77777777" w:rsidR="003C73FC" w:rsidRDefault="003C73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2AF3">
          <w:rPr>
            <w:noProof/>
          </w:rPr>
          <w:t>195</w:t>
        </w:r>
        <w:r>
          <w:rPr>
            <w:noProof/>
          </w:rPr>
          <w:fldChar w:fldCharType="end"/>
        </w:r>
      </w:p>
    </w:sdtContent>
  </w:sdt>
  <w:p w14:paraId="749F35EF" w14:textId="77777777" w:rsidR="003C73FC" w:rsidRDefault="003C73F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1E7E0B" w14:textId="77777777" w:rsidR="003C73FC" w:rsidRDefault="003C73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44A41C" w14:textId="77777777" w:rsidR="000B6300" w:rsidRDefault="000B6300" w:rsidP="00A61E7E">
      <w:r>
        <w:separator/>
      </w:r>
    </w:p>
  </w:footnote>
  <w:footnote w:type="continuationSeparator" w:id="0">
    <w:p w14:paraId="2C557560" w14:textId="77777777" w:rsidR="000B6300" w:rsidRDefault="000B6300" w:rsidP="00A61E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300678" w14:textId="77777777" w:rsidR="003C73FC" w:rsidRDefault="003C73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F729A2" w14:textId="77777777" w:rsidR="003C73FC" w:rsidRDefault="003C73F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C10D04" w14:textId="77777777" w:rsidR="003C73FC" w:rsidRDefault="003C73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53925"/>
    <w:multiLevelType w:val="hybridMultilevel"/>
    <w:tmpl w:val="F01CE9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66AE5"/>
    <w:multiLevelType w:val="hybridMultilevel"/>
    <w:tmpl w:val="DAFA4734"/>
    <w:lvl w:ilvl="0" w:tplc="E272BD9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92F4774"/>
    <w:multiLevelType w:val="hybridMultilevel"/>
    <w:tmpl w:val="CDD03C7E"/>
    <w:lvl w:ilvl="0" w:tplc="FD2C4756">
      <w:start w:val="1"/>
      <w:numFmt w:val="lowerLetter"/>
      <w:lvlText w:val="%1)"/>
      <w:lvlJc w:val="left"/>
      <w:pPr>
        <w:ind w:left="5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07B9E"/>
    <w:multiLevelType w:val="hybridMultilevel"/>
    <w:tmpl w:val="D3666C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34BEA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10E54"/>
    <w:multiLevelType w:val="hybridMultilevel"/>
    <w:tmpl w:val="11B499A2"/>
    <w:lvl w:ilvl="0" w:tplc="77BAAB8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E2302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73289B"/>
    <w:multiLevelType w:val="hybridMultilevel"/>
    <w:tmpl w:val="74B4AB22"/>
    <w:lvl w:ilvl="0" w:tplc="C9E0319C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5450748"/>
    <w:multiLevelType w:val="hybridMultilevel"/>
    <w:tmpl w:val="EA0C5A84"/>
    <w:lvl w:ilvl="0" w:tplc="12A231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CC2D93"/>
    <w:multiLevelType w:val="hybridMultilevel"/>
    <w:tmpl w:val="87345D88"/>
    <w:lvl w:ilvl="0" w:tplc="9306DA9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46E33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895F3C"/>
    <w:multiLevelType w:val="hybridMultilevel"/>
    <w:tmpl w:val="D82A44EC"/>
    <w:lvl w:ilvl="0" w:tplc="6876F4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71FF3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612098"/>
    <w:multiLevelType w:val="hybridMultilevel"/>
    <w:tmpl w:val="398C0FFA"/>
    <w:lvl w:ilvl="0" w:tplc="FBA6C4F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A60AC9"/>
    <w:multiLevelType w:val="hybridMultilevel"/>
    <w:tmpl w:val="CC043B24"/>
    <w:lvl w:ilvl="0" w:tplc="5E0C76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902190"/>
    <w:multiLevelType w:val="hybridMultilevel"/>
    <w:tmpl w:val="EA7E68E0"/>
    <w:lvl w:ilvl="0" w:tplc="E35E0D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C3001"/>
    <w:multiLevelType w:val="hybridMultilevel"/>
    <w:tmpl w:val="E496F2CA"/>
    <w:lvl w:ilvl="0" w:tplc="CC58EC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1D33D8"/>
    <w:multiLevelType w:val="hybridMultilevel"/>
    <w:tmpl w:val="4DE6DFAC"/>
    <w:lvl w:ilvl="0" w:tplc="7D42B0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3F16AC"/>
    <w:multiLevelType w:val="hybridMultilevel"/>
    <w:tmpl w:val="F7B22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6A5C3B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5E1A5C37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CE7576"/>
    <w:multiLevelType w:val="hybridMultilevel"/>
    <w:tmpl w:val="1DD617EE"/>
    <w:lvl w:ilvl="0" w:tplc="793A147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CA3F61"/>
    <w:multiLevelType w:val="hybridMultilevel"/>
    <w:tmpl w:val="564AA546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371B44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3" w15:restartNumberingAfterBreak="0">
    <w:nsid w:val="779B3C9F"/>
    <w:multiLevelType w:val="hybridMultilevel"/>
    <w:tmpl w:val="529A448E"/>
    <w:lvl w:ilvl="0" w:tplc="77BAAB8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A450629"/>
    <w:multiLevelType w:val="hybridMultilevel"/>
    <w:tmpl w:val="70B2B8A6"/>
    <w:lvl w:ilvl="0" w:tplc="5DAABCA6">
      <w:start w:val="1"/>
      <w:numFmt w:val="lowerLetter"/>
      <w:lvlText w:val="%1)"/>
      <w:lvlJc w:val="left"/>
      <w:pPr>
        <w:ind w:left="1260" w:hanging="360"/>
      </w:pPr>
      <w:rPr>
        <w:rFonts w:ascii="Times New Roman" w:hAnsi="Times New Roman" w:cs="Times New Roman" w:hint="default"/>
        <w:i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5" w15:restartNumberingAfterBreak="0">
    <w:nsid w:val="7C5A6544"/>
    <w:multiLevelType w:val="hybridMultilevel"/>
    <w:tmpl w:val="8DB02800"/>
    <w:lvl w:ilvl="0" w:tplc="EC121B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8"/>
  </w:num>
  <w:num w:numId="3">
    <w:abstractNumId w:val="6"/>
  </w:num>
  <w:num w:numId="4">
    <w:abstractNumId w:val="22"/>
  </w:num>
  <w:num w:numId="5">
    <w:abstractNumId w:val="14"/>
  </w:num>
  <w:num w:numId="6">
    <w:abstractNumId w:val="0"/>
  </w:num>
  <w:num w:numId="7">
    <w:abstractNumId w:val="17"/>
  </w:num>
  <w:num w:numId="8">
    <w:abstractNumId w:val="24"/>
  </w:num>
  <w:num w:numId="9">
    <w:abstractNumId w:val="11"/>
  </w:num>
  <w:num w:numId="10">
    <w:abstractNumId w:val="35"/>
  </w:num>
  <w:num w:numId="11">
    <w:abstractNumId w:val="28"/>
  </w:num>
  <w:num w:numId="12">
    <w:abstractNumId w:val="32"/>
  </w:num>
  <w:num w:numId="13">
    <w:abstractNumId w:val="4"/>
  </w:num>
  <w:num w:numId="14">
    <w:abstractNumId w:val="2"/>
  </w:num>
  <w:num w:numId="15">
    <w:abstractNumId w:val="5"/>
  </w:num>
  <w:num w:numId="16">
    <w:abstractNumId w:val="10"/>
  </w:num>
  <w:num w:numId="17">
    <w:abstractNumId w:val="21"/>
  </w:num>
  <w:num w:numId="18">
    <w:abstractNumId w:val="23"/>
  </w:num>
  <w:num w:numId="19">
    <w:abstractNumId w:val="19"/>
  </w:num>
  <w:num w:numId="20">
    <w:abstractNumId w:val="15"/>
  </w:num>
  <w:num w:numId="21">
    <w:abstractNumId w:val="13"/>
  </w:num>
  <w:num w:numId="22">
    <w:abstractNumId w:val="1"/>
  </w:num>
  <w:num w:numId="23">
    <w:abstractNumId w:val="36"/>
  </w:num>
  <w:num w:numId="24">
    <w:abstractNumId w:val="25"/>
  </w:num>
  <w:num w:numId="25">
    <w:abstractNumId w:val="29"/>
  </w:num>
  <w:num w:numId="26">
    <w:abstractNumId w:val="34"/>
  </w:num>
  <w:num w:numId="27">
    <w:abstractNumId w:val="3"/>
  </w:num>
  <w:num w:numId="28">
    <w:abstractNumId w:val="9"/>
  </w:num>
  <w:num w:numId="29">
    <w:abstractNumId w:val="20"/>
  </w:num>
  <w:num w:numId="30">
    <w:abstractNumId w:val="12"/>
  </w:num>
  <w:num w:numId="31">
    <w:abstractNumId w:val="27"/>
  </w:num>
  <w:num w:numId="32">
    <w:abstractNumId w:val="26"/>
  </w:num>
  <w:num w:numId="33">
    <w:abstractNumId w:val="16"/>
  </w:num>
  <w:num w:numId="34">
    <w:abstractNumId w:val="31"/>
  </w:num>
  <w:num w:numId="35">
    <w:abstractNumId w:val="8"/>
  </w:num>
  <w:num w:numId="36">
    <w:abstractNumId w:val="30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463B"/>
    <w:rsid w:val="00005FC2"/>
    <w:rsid w:val="00006D60"/>
    <w:rsid w:val="00007968"/>
    <w:rsid w:val="00010848"/>
    <w:rsid w:val="00010C45"/>
    <w:rsid w:val="00011528"/>
    <w:rsid w:val="0001166B"/>
    <w:rsid w:val="00013814"/>
    <w:rsid w:val="000140D6"/>
    <w:rsid w:val="00014ED1"/>
    <w:rsid w:val="00020210"/>
    <w:rsid w:val="0002126C"/>
    <w:rsid w:val="0002665E"/>
    <w:rsid w:val="00026D34"/>
    <w:rsid w:val="00026E96"/>
    <w:rsid w:val="00031920"/>
    <w:rsid w:val="000327B0"/>
    <w:rsid w:val="00032B7A"/>
    <w:rsid w:val="000357CC"/>
    <w:rsid w:val="000362D6"/>
    <w:rsid w:val="00037BD0"/>
    <w:rsid w:val="000421B0"/>
    <w:rsid w:val="00043E89"/>
    <w:rsid w:val="00044CDD"/>
    <w:rsid w:val="00045DA8"/>
    <w:rsid w:val="00051672"/>
    <w:rsid w:val="000609A3"/>
    <w:rsid w:val="00060F2B"/>
    <w:rsid w:val="00063894"/>
    <w:rsid w:val="00063CA4"/>
    <w:rsid w:val="00064E6A"/>
    <w:rsid w:val="00067B77"/>
    <w:rsid w:val="0007209B"/>
    <w:rsid w:val="000804FE"/>
    <w:rsid w:val="000809A6"/>
    <w:rsid w:val="0008132C"/>
    <w:rsid w:val="00081612"/>
    <w:rsid w:val="00083A24"/>
    <w:rsid w:val="00085FB0"/>
    <w:rsid w:val="00087CB0"/>
    <w:rsid w:val="00090188"/>
    <w:rsid w:val="0009427D"/>
    <w:rsid w:val="000A2044"/>
    <w:rsid w:val="000A21D8"/>
    <w:rsid w:val="000A4EEA"/>
    <w:rsid w:val="000A6BCC"/>
    <w:rsid w:val="000B1C52"/>
    <w:rsid w:val="000B1E7D"/>
    <w:rsid w:val="000B42D4"/>
    <w:rsid w:val="000B50DD"/>
    <w:rsid w:val="000B6300"/>
    <w:rsid w:val="000B72BE"/>
    <w:rsid w:val="000C183E"/>
    <w:rsid w:val="000C37D6"/>
    <w:rsid w:val="000C6A42"/>
    <w:rsid w:val="000D278E"/>
    <w:rsid w:val="000D5AD0"/>
    <w:rsid w:val="000E219C"/>
    <w:rsid w:val="000E2549"/>
    <w:rsid w:val="000E324C"/>
    <w:rsid w:val="000E4C80"/>
    <w:rsid w:val="000E4FAE"/>
    <w:rsid w:val="000E7768"/>
    <w:rsid w:val="000E7DAC"/>
    <w:rsid w:val="000F0B20"/>
    <w:rsid w:val="000F1AA5"/>
    <w:rsid w:val="000F5B68"/>
    <w:rsid w:val="00100A24"/>
    <w:rsid w:val="00101059"/>
    <w:rsid w:val="001027BD"/>
    <w:rsid w:val="00110A3F"/>
    <w:rsid w:val="00112A46"/>
    <w:rsid w:val="00113C53"/>
    <w:rsid w:val="00117847"/>
    <w:rsid w:val="00124A39"/>
    <w:rsid w:val="00124DA4"/>
    <w:rsid w:val="0012656D"/>
    <w:rsid w:val="00127CA7"/>
    <w:rsid w:val="001319BB"/>
    <w:rsid w:val="00131AFE"/>
    <w:rsid w:val="00131F2B"/>
    <w:rsid w:val="00132284"/>
    <w:rsid w:val="0014697E"/>
    <w:rsid w:val="001528DF"/>
    <w:rsid w:val="00152984"/>
    <w:rsid w:val="00153333"/>
    <w:rsid w:val="00154367"/>
    <w:rsid w:val="001548A0"/>
    <w:rsid w:val="00154FD9"/>
    <w:rsid w:val="00157D01"/>
    <w:rsid w:val="00160A84"/>
    <w:rsid w:val="00160BB6"/>
    <w:rsid w:val="00161B7C"/>
    <w:rsid w:val="00162562"/>
    <w:rsid w:val="00162E40"/>
    <w:rsid w:val="001711C6"/>
    <w:rsid w:val="00171FA8"/>
    <w:rsid w:val="00173976"/>
    <w:rsid w:val="00173B7F"/>
    <w:rsid w:val="00175240"/>
    <w:rsid w:val="00175B11"/>
    <w:rsid w:val="00180CBD"/>
    <w:rsid w:val="00181C65"/>
    <w:rsid w:val="00183ECC"/>
    <w:rsid w:val="001842FB"/>
    <w:rsid w:val="00186525"/>
    <w:rsid w:val="00186951"/>
    <w:rsid w:val="00186B9A"/>
    <w:rsid w:val="00187AF6"/>
    <w:rsid w:val="00190F22"/>
    <w:rsid w:val="00191AAD"/>
    <w:rsid w:val="00194E8E"/>
    <w:rsid w:val="00195CB6"/>
    <w:rsid w:val="001A306C"/>
    <w:rsid w:val="001A32A3"/>
    <w:rsid w:val="001A3968"/>
    <w:rsid w:val="001A4E96"/>
    <w:rsid w:val="001A5376"/>
    <w:rsid w:val="001A5984"/>
    <w:rsid w:val="001B09D8"/>
    <w:rsid w:val="001B239E"/>
    <w:rsid w:val="001B3EB1"/>
    <w:rsid w:val="001B5C92"/>
    <w:rsid w:val="001B6356"/>
    <w:rsid w:val="001B67FB"/>
    <w:rsid w:val="001C06E7"/>
    <w:rsid w:val="001C6FD5"/>
    <w:rsid w:val="001D0113"/>
    <w:rsid w:val="001D5EC7"/>
    <w:rsid w:val="001D6747"/>
    <w:rsid w:val="001D739B"/>
    <w:rsid w:val="001E20E8"/>
    <w:rsid w:val="001E3C73"/>
    <w:rsid w:val="001E415A"/>
    <w:rsid w:val="001E541A"/>
    <w:rsid w:val="001E5DA4"/>
    <w:rsid w:val="001F3583"/>
    <w:rsid w:val="001F3DD1"/>
    <w:rsid w:val="001F4A96"/>
    <w:rsid w:val="001F539E"/>
    <w:rsid w:val="001F67C8"/>
    <w:rsid w:val="001F690E"/>
    <w:rsid w:val="0020584B"/>
    <w:rsid w:val="00206CC4"/>
    <w:rsid w:val="0020707E"/>
    <w:rsid w:val="002100A2"/>
    <w:rsid w:val="002137C9"/>
    <w:rsid w:val="002173F9"/>
    <w:rsid w:val="00222419"/>
    <w:rsid w:val="0022334B"/>
    <w:rsid w:val="00226214"/>
    <w:rsid w:val="002264D9"/>
    <w:rsid w:val="0022654A"/>
    <w:rsid w:val="00226EE4"/>
    <w:rsid w:val="002312E0"/>
    <w:rsid w:val="00233111"/>
    <w:rsid w:val="00233705"/>
    <w:rsid w:val="00234072"/>
    <w:rsid w:val="00236A84"/>
    <w:rsid w:val="00237141"/>
    <w:rsid w:val="00242CF9"/>
    <w:rsid w:val="00245FCC"/>
    <w:rsid w:val="00246584"/>
    <w:rsid w:val="0025068B"/>
    <w:rsid w:val="00251CB3"/>
    <w:rsid w:val="00254372"/>
    <w:rsid w:val="00255642"/>
    <w:rsid w:val="00260BAB"/>
    <w:rsid w:val="00261A55"/>
    <w:rsid w:val="002630A9"/>
    <w:rsid w:val="0026392A"/>
    <w:rsid w:val="00264E6D"/>
    <w:rsid w:val="00264F0E"/>
    <w:rsid w:val="0026678B"/>
    <w:rsid w:val="00266A40"/>
    <w:rsid w:val="00270D46"/>
    <w:rsid w:val="0027218C"/>
    <w:rsid w:val="002801B1"/>
    <w:rsid w:val="00282C6B"/>
    <w:rsid w:val="002868B3"/>
    <w:rsid w:val="00291501"/>
    <w:rsid w:val="002924D1"/>
    <w:rsid w:val="00292918"/>
    <w:rsid w:val="002973E5"/>
    <w:rsid w:val="002A1AF7"/>
    <w:rsid w:val="002A1D30"/>
    <w:rsid w:val="002A1D42"/>
    <w:rsid w:val="002A31C1"/>
    <w:rsid w:val="002B1BB5"/>
    <w:rsid w:val="002B5BB8"/>
    <w:rsid w:val="002B71CA"/>
    <w:rsid w:val="002C0AA4"/>
    <w:rsid w:val="002C214E"/>
    <w:rsid w:val="002C6256"/>
    <w:rsid w:val="002C72B0"/>
    <w:rsid w:val="002D12B2"/>
    <w:rsid w:val="002D2A96"/>
    <w:rsid w:val="002D66F9"/>
    <w:rsid w:val="002E02F9"/>
    <w:rsid w:val="002E4DCE"/>
    <w:rsid w:val="002E5840"/>
    <w:rsid w:val="002E5F38"/>
    <w:rsid w:val="002E6C1E"/>
    <w:rsid w:val="002F07FE"/>
    <w:rsid w:val="002F0865"/>
    <w:rsid w:val="002F16AA"/>
    <w:rsid w:val="002F2889"/>
    <w:rsid w:val="002F7598"/>
    <w:rsid w:val="0030093D"/>
    <w:rsid w:val="00300F9A"/>
    <w:rsid w:val="00305774"/>
    <w:rsid w:val="003057D8"/>
    <w:rsid w:val="003063CF"/>
    <w:rsid w:val="00306421"/>
    <w:rsid w:val="00307757"/>
    <w:rsid w:val="0031397D"/>
    <w:rsid w:val="00315AB3"/>
    <w:rsid w:val="00317EA0"/>
    <w:rsid w:val="003200C1"/>
    <w:rsid w:val="003216A4"/>
    <w:rsid w:val="00323042"/>
    <w:rsid w:val="00324682"/>
    <w:rsid w:val="003302E3"/>
    <w:rsid w:val="0033218B"/>
    <w:rsid w:val="00336E23"/>
    <w:rsid w:val="00341BC5"/>
    <w:rsid w:val="00345744"/>
    <w:rsid w:val="00353814"/>
    <w:rsid w:val="003568D5"/>
    <w:rsid w:val="00356A8C"/>
    <w:rsid w:val="003629E1"/>
    <w:rsid w:val="0036370B"/>
    <w:rsid w:val="00364731"/>
    <w:rsid w:val="00371B8E"/>
    <w:rsid w:val="00372E7B"/>
    <w:rsid w:val="0037471B"/>
    <w:rsid w:val="00374B64"/>
    <w:rsid w:val="00374D62"/>
    <w:rsid w:val="0037574A"/>
    <w:rsid w:val="0037699D"/>
    <w:rsid w:val="00376C02"/>
    <w:rsid w:val="00376DC8"/>
    <w:rsid w:val="00381BC4"/>
    <w:rsid w:val="00384F31"/>
    <w:rsid w:val="00386531"/>
    <w:rsid w:val="00392A0B"/>
    <w:rsid w:val="00393966"/>
    <w:rsid w:val="00393D0D"/>
    <w:rsid w:val="00395150"/>
    <w:rsid w:val="003B07FB"/>
    <w:rsid w:val="003B0E6A"/>
    <w:rsid w:val="003B1220"/>
    <w:rsid w:val="003B24E6"/>
    <w:rsid w:val="003B2AB5"/>
    <w:rsid w:val="003B3548"/>
    <w:rsid w:val="003B6A8D"/>
    <w:rsid w:val="003C0A71"/>
    <w:rsid w:val="003C0BDB"/>
    <w:rsid w:val="003C2048"/>
    <w:rsid w:val="003C2C5F"/>
    <w:rsid w:val="003C35F3"/>
    <w:rsid w:val="003C39C9"/>
    <w:rsid w:val="003C3BF5"/>
    <w:rsid w:val="003C3C3C"/>
    <w:rsid w:val="003C4760"/>
    <w:rsid w:val="003C610C"/>
    <w:rsid w:val="003C73FC"/>
    <w:rsid w:val="003C7821"/>
    <w:rsid w:val="003D1ABE"/>
    <w:rsid w:val="003D1EF8"/>
    <w:rsid w:val="003E0581"/>
    <w:rsid w:val="003E0D2C"/>
    <w:rsid w:val="003E179B"/>
    <w:rsid w:val="003E24C8"/>
    <w:rsid w:val="003E2844"/>
    <w:rsid w:val="003E727A"/>
    <w:rsid w:val="003E7AB4"/>
    <w:rsid w:val="003E7FCE"/>
    <w:rsid w:val="003F3DB5"/>
    <w:rsid w:val="003F605F"/>
    <w:rsid w:val="00400177"/>
    <w:rsid w:val="004002EB"/>
    <w:rsid w:val="00400508"/>
    <w:rsid w:val="0040248E"/>
    <w:rsid w:val="004038B7"/>
    <w:rsid w:val="004114ED"/>
    <w:rsid w:val="004128E6"/>
    <w:rsid w:val="00413A85"/>
    <w:rsid w:val="00415778"/>
    <w:rsid w:val="00431084"/>
    <w:rsid w:val="00431779"/>
    <w:rsid w:val="00434220"/>
    <w:rsid w:val="00434BD2"/>
    <w:rsid w:val="00441A74"/>
    <w:rsid w:val="004424A5"/>
    <w:rsid w:val="004433F6"/>
    <w:rsid w:val="004446E0"/>
    <w:rsid w:val="00452C41"/>
    <w:rsid w:val="0045417A"/>
    <w:rsid w:val="0045420C"/>
    <w:rsid w:val="00454F20"/>
    <w:rsid w:val="00456171"/>
    <w:rsid w:val="00456777"/>
    <w:rsid w:val="00460EB2"/>
    <w:rsid w:val="00461C74"/>
    <w:rsid w:val="00464DC4"/>
    <w:rsid w:val="00470B22"/>
    <w:rsid w:val="00471AD4"/>
    <w:rsid w:val="00473176"/>
    <w:rsid w:val="00473222"/>
    <w:rsid w:val="004743AC"/>
    <w:rsid w:val="00474436"/>
    <w:rsid w:val="00475724"/>
    <w:rsid w:val="0047613D"/>
    <w:rsid w:val="00484BD3"/>
    <w:rsid w:val="0048656E"/>
    <w:rsid w:val="0048792E"/>
    <w:rsid w:val="00487C3D"/>
    <w:rsid w:val="00487DD6"/>
    <w:rsid w:val="00490A83"/>
    <w:rsid w:val="00490A8B"/>
    <w:rsid w:val="00491A32"/>
    <w:rsid w:val="00494CD7"/>
    <w:rsid w:val="004A4BE3"/>
    <w:rsid w:val="004A51FF"/>
    <w:rsid w:val="004A6127"/>
    <w:rsid w:val="004A629E"/>
    <w:rsid w:val="004B1F61"/>
    <w:rsid w:val="004B462C"/>
    <w:rsid w:val="004B4D88"/>
    <w:rsid w:val="004B65A1"/>
    <w:rsid w:val="004C15A7"/>
    <w:rsid w:val="004C2096"/>
    <w:rsid w:val="004D0577"/>
    <w:rsid w:val="004D2546"/>
    <w:rsid w:val="004D3545"/>
    <w:rsid w:val="004D3DFD"/>
    <w:rsid w:val="004D4A28"/>
    <w:rsid w:val="004D4A6E"/>
    <w:rsid w:val="004D6158"/>
    <w:rsid w:val="004D7605"/>
    <w:rsid w:val="004E24C9"/>
    <w:rsid w:val="004E2AB1"/>
    <w:rsid w:val="004F00D4"/>
    <w:rsid w:val="004F106F"/>
    <w:rsid w:val="004F1959"/>
    <w:rsid w:val="004F21D9"/>
    <w:rsid w:val="004F54F7"/>
    <w:rsid w:val="00501624"/>
    <w:rsid w:val="00503833"/>
    <w:rsid w:val="00504BA7"/>
    <w:rsid w:val="00505D00"/>
    <w:rsid w:val="00507660"/>
    <w:rsid w:val="00507DF9"/>
    <w:rsid w:val="005100A7"/>
    <w:rsid w:val="00511557"/>
    <w:rsid w:val="00512814"/>
    <w:rsid w:val="00513183"/>
    <w:rsid w:val="0051442D"/>
    <w:rsid w:val="00517FC9"/>
    <w:rsid w:val="00521B62"/>
    <w:rsid w:val="00523753"/>
    <w:rsid w:val="00523F27"/>
    <w:rsid w:val="005273FA"/>
    <w:rsid w:val="00527A09"/>
    <w:rsid w:val="0053101F"/>
    <w:rsid w:val="00534343"/>
    <w:rsid w:val="005348B6"/>
    <w:rsid w:val="00536E81"/>
    <w:rsid w:val="0054071A"/>
    <w:rsid w:val="00540D59"/>
    <w:rsid w:val="00541F6B"/>
    <w:rsid w:val="00543616"/>
    <w:rsid w:val="00543BAF"/>
    <w:rsid w:val="005456FE"/>
    <w:rsid w:val="005464EC"/>
    <w:rsid w:val="00547AF7"/>
    <w:rsid w:val="005505CD"/>
    <w:rsid w:val="00551C0D"/>
    <w:rsid w:val="00552A95"/>
    <w:rsid w:val="0055503C"/>
    <w:rsid w:val="005563A7"/>
    <w:rsid w:val="00557D29"/>
    <w:rsid w:val="00560590"/>
    <w:rsid w:val="00560786"/>
    <w:rsid w:val="00560955"/>
    <w:rsid w:val="00560D31"/>
    <w:rsid w:val="00566726"/>
    <w:rsid w:val="00567754"/>
    <w:rsid w:val="00571F6D"/>
    <w:rsid w:val="00574886"/>
    <w:rsid w:val="00575E85"/>
    <w:rsid w:val="0058090C"/>
    <w:rsid w:val="00580D37"/>
    <w:rsid w:val="00581682"/>
    <w:rsid w:val="00582B0A"/>
    <w:rsid w:val="00583E04"/>
    <w:rsid w:val="0059049C"/>
    <w:rsid w:val="005916A7"/>
    <w:rsid w:val="0059337A"/>
    <w:rsid w:val="00594647"/>
    <w:rsid w:val="005963F1"/>
    <w:rsid w:val="0059770A"/>
    <w:rsid w:val="005A2B05"/>
    <w:rsid w:val="005A30E3"/>
    <w:rsid w:val="005A3BAE"/>
    <w:rsid w:val="005A643D"/>
    <w:rsid w:val="005A64C7"/>
    <w:rsid w:val="005B0746"/>
    <w:rsid w:val="005B08F1"/>
    <w:rsid w:val="005B4CED"/>
    <w:rsid w:val="005B7ADF"/>
    <w:rsid w:val="005C2459"/>
    <w:rsid w:val="005C3215"/>
    <w:rsid w:val="005C348E"/>
    <w:rsid w:val="005C7B58"/>
    <w:rsid w:val="005D0121"/>
    <w:rsid w:val="005D3597"/>
    <w:rsid w:val="005D37EB"/>
    <w:rsid w:val="005D3EB5"/>
    <w:rsid w:val="005D6247"/>
    <w:rsid w:val="005E01B4"/>
    <w:rsid w:val="005E3BDA"/>
    <w:rsid w:val="005E3F36"/>
    <w:rsid w:val="005E44FD"/>
    <w:rsid w:val="005E66C0"/>
    <w:rsid w:val="005F2306"/>
    <w:rsid w:val="005F2644"/>
    <w:rsid w:val="005F293F"/>
    <w:rsid w:val="005F4444"/>
    <w:rsid w:val="005F5861"/>
    <w:rsid w:val="006031D1"/>
    <w:rsid w:val="0060440F"/>
    <w:rsid w:val="006045CC"/>
    <w:rsid w:val="00606655"/>
    <w:rsid w:val="00607906"/>
    <w:rsid w:val="00612D81"/>
    <w:rsid w:val="006132E3"/>
    <w:rsid w:val="00613594"/>
    <w:rsid w:val="00620D16"/>
    <w:rsid w:val="006211CB"/>
    <w:rsid w:val="00624054"/>
    <w:rsid w:val="00624749"/>
    <w:rsid w:val="00633823"/>
    <w:rsid w:val="006372E9"/>
    <w:rsid w:val="0064337D"/>
    <w:rsid w:val="00643F48"/>
    <w:rsid w:val="006503A4"/>
    <w:rsid w:val="00651C6F"/>
    <w:rsid w:val="00653F2D"/>
    <w:rsid w:val="00656B18"/>
    <w:rsid w:val="006571A8"/>
    <w:rsid w:val="00660F92"/>
    <w:rsid w:val="00663656"/>
    <w:rsid w:val="00663EA4"/>
    <w:rsid w:val="00664996"/>
    <w:rsid w:val="00665FB2"/>
    <w:rsid w:val="00671FB6"/>
    <w:rsid w:val="00675E6E"/>
    <w:rsid w:val="006773E7"/>
    <w:rsid w:val="00677919"/>
    <w:rsid w:val="006807A7"/>
    <w:rsid w:val="00686669"/>
    <w:rsid w:val="00686B57"/>
    <w:rsid w:val="00690F7E"/>
    <w:rsid w:val="00693499"/>
    <w:rsid w:val="006958CD"/>
    <w:rsid w:val="006A25A1"/>
    <w:rsid w:val="006A34B6"/>
    <w:rsid w:val="006A3700"/>
    <w:rsid w:val="006A49ED"/>
    <w:rsid w:val="006A4C2F"/>
    <w:rsid w:val="006A51D1"/>
    <w:rsid w:val="006A6F7C"/>
    <w:rsid w:val="006B0005"/>
    <w:rsid w:val="006B09AB"/>
    <w:rsid w:val="006B1A3D"/>
    <w:rsid w:val="006B1FFF"/>
    <w:rsid w:val="006B2050"/>
    <w:rsid w:val="006B2299"/>
    <w:rsid w:val="006B3566"/>
    <w:rsid w:val="006B43E5"/>
    <w:rsid w:val="006B7497"/>
    <w:rsid w:val="006B79E5"/>
    <w:rsid w:val="006C0649"/>
    <w:rsid w:val="006C121F"/>
    <w:rsid w:val="006C423C"/>
    <w:rsid w:val="006D12FB"/>
    <w:rsid w:val="006D1F77"/>
    <w:rsid w:val="006D2E08"/>
    <w:rsid w:val="006D6B97"/>
    <w:rsid w:val="006E0D28"/>
    <w:rsid w:val="006E151B"/>
    <w:rsid w:val="006E18BB"/>
    <w:rsid w:val="006E5099"/>
    <w:rsid w:val="006F0692"/>
    <w:rsid w:val="006F5DD9"/>
    <w:rsid w:val="006F6D28"/>
    <w:rsid w:val="00700F9F"/>
    <w:rsid w:val="007020BE"/>
    <w:rsid w:val="00703F1C"/>
    <w:rsid w:val="007071C1"/>
    <w:rsid w:val="00707D65"/>
    <w:rsid w:val="00712C75"/>
    <w:rsid w:val="007139A6"/>
    <w:rsid w:val="00714E9E"/>
    <w:rsid w:val="00715785"/>
    <w:rsid w:val="00715DD8"/>
    <w:rsid w:val="00716CFF"/>
    <w:rsid w:val="0072032F"/>
    <w:rsid w:val="00723DD6"/>
    <w:rsid w:val="00734CAE"/>
    <w:rsid w:val="00736072"/>
    <w:rsid w:val="0073639A"/>
    <w:rsid w:val="007406C8"/>
    <w:rsid w:val="00740E5E"/>
    <w:rsid w:val="007423A9"/>
    <w:rsid w:val="0074295D"/>
    <w:rsid w:val="00747221"/>
    <w:rsid w:val="00751EE3"/>
    <w:rsid w:val="0075796F"/>
    <w:rsid w:val="0076195A"/>
    <w:rsid w:val="00762648"/>
    <w:rsid w:val="00764746"/>
    <w:rsid w:val="00767400"/>
    <w:rsid w:val="00767518"/>
    <w:rsid w:val="0077033C"/>
    <w:rsid w:val="007812EB"/>
    <w:rsid w:val="00783BE6"/>
    <w:rsid w:val="007865DC"/>
    <w:rsid w:val="0078745F"/>
    <w:rsid w:val="00790982"/>
    <w:rsid w:val="007919CA"/>
    <w:rsid w:val="00791A5B"/>
    <w:rsid w:val="00793DBA"/>
    <w:rsid w:val="0079490B"/>
    <w:rsid w:val="007954EB"/>
    <w:rsid w:val="00797309"/>
    <w:rsid w:val="007A0DE3"/>
    <w:rsid w:val="007A112D"/>
    <w:rsid w:val="007A1B7E"/>
    <w:rsid w:val="007A3933"/>
    <w:rsid w:val="007A4FF5"/>
    <w:rsid w:val="007A6E94"/>
    <w:rsid w:val="007A7AA6"/>
    <w:rsid w:val="007A7DE5"/>
    <w:rsid w:val="007A7E09"/>
    <w:rsid w:val="007B0754"/>
    <w:rsid w:val="007B118A"/>
    <w:rsid w:val="007B4516"/>
    <w:rsid w:val="007B4BD8"/>
    <w:rsid w:val="007C1041"/>
    <w:rsid w:val="007C1BB2"/>
    <w:rsid w:val="007C4E32"/>
    <w:rsid w:val="007C6DC3"/>
    <w:rsid w:val="007C78A0"/>
    <w:rsid w:val="007D0429"/>
    <w:rsid w:val="007D0E39"/>
    <w:rsid w:val="007D13C1"/>
    <w:rsid w:val="007D16A9"/>
    <w:rsid w:val="007D2464"/>
    <w:rsid w:val="007D48A0"/>
    <w:rsid w:val="007D5FEC"/>
    <w:rsid w:val="007D76B3"/>
    <w:rsid w:val="007E6863"/>
    <w:rsid w:val="007E6CD5"/>
    <w:rsid w:val="007E7E79"/>
    <w:rsid w:val="007F071D"/>
    <w:rsid w:val="007F57D2"/>
    <w:rsid w:val="007F5C01"/>
    <w:rsid w:val="00800A82"/>
    <w:rsid w:val="00802A34"/>
    <w:rsid w:val="00802CC1"/>
    <w:rsid w:val="0080378A"/>
    <w:rsid w:val="00804594"/>
    <w:rsid w:val="008056FB"/>
    <w:rsid w:val="00805EB7"/>
    <w:rsid w:val="00806780"/>
    <w:rsid w:val="008069AC"/>
    <w:rsid w:val="00807AAB"/>
    <w:rsid w:val="008107D6"/>
    <w:rsid w:val="00811AA2"/>
    <w:rsid w:val="00811ECB"/>
    <w:rsid w:val="00821516"/>
    <w:rsid w:val="008219C8"/>
    <w:rsid w:val="008256B9"/>
    <w:rsid w:val="00825813"/>
    <w:rsid w:val="00825D18"/>
    <w:rsid w:val="008270A0"/>
    <w:rsid w:val="00830561"/>
    <w:rsid w:val="00830737"/>
    <w:rsid w:val="00833C5F"/>
    <w:rsid w:val="00835AE5"/>
    <w:rsid w:val="00836E05"/>
    <w:rsid w:val="0084515D"/>
    <w:rsid w:val="008521BD"/>
    <w:rsid w:val="008527C7"/>
    <w:rsid w:val="00854FA6"/>
    <w:rsid w:val="00855067"/>
    <w:rsid w:val="00855C49"/>
    <w:rsid w:val="008614E1"/>
    <w:rsid w:val="00864500"/>
    <w:rsid w:val="00867BB9"/>
    <w:rsid w:val="00870700"/>
    <w:rsid w:val="00873899"/>
    <w:rsid w:val="00874BF6"/>
    <w:rsid w:val="00874F28"/>
    <w:rsid w:val="008760A5"/>
    <w:rsid w:val="008828C3"/>
    <w:rsid w:val="00886039"/>
    <w:rsid w:val="00886658"/>
    <w:rsid w:val="00894300"/>
    <w:rsid w:val="008959A0"/>
    <w:rsid w:val="00897CC2"/>
    <w:rsid w:val="008A0983"/>
    <w:rsid w:val="008A126D"/>
    <w:rsid w:val="008A2120"/>
    <w:rsid w:val="008A378E"/>
    <w:rsid w:val="008A5114"/>
    <w:rsid w:val="008A591C"/>
    <w:rsid w:val="008A7E8C"/>
    <w:rsid w:val="008B1C2A"/>
    <w:rsid w:val="008B4ABC"/>
    <w:rsid w:val="008C3784"/>
    <w:rsid w:val="008C4BDD"/>
    <w:rsid w:val="008C60EA"/>
    <w:rsid w:val="008C7C3D"/>
    <w:rsid w:val="008C7FA3"/>
    <w:rsid w:val="008D1218"/>
    <w:rsid w:val="008D4521"/>
    <w:rsid w:val="008D7EA8"/>
    <w:rsid w:val="008E22F5"/>
    <w:rsid w:val="008E25FD"/>
    <w:rsid w:val="008E3411"/>
    <w:rsid w:val="008E4EA2"/>
    <w:rsid w:val="008E6AD4"/>
    <w:rsid w:val="008F0014"/>
    <w:rsid w:val="008F44F9"/>
    <w:rsid w:val="008F64FB"/>
    <w:rsid w:val="008F703C"/>
    <w:rsid w:val="00902044"/>
    <w:rsid w:val="00902CCC"/>
    <w:rsid w:val="00903A7C"/>
    <w:rsid w:val="00904778"/>
    <w:rsid w:val="00905881"/>
    <w:rsid w:val="0090604A"/>
    <w:rsid w:val="009102CD"/>
    <w:rsid w:val="00911192"/>
    <w:rsid w:val="0091641A"/>
    <w:rsid w:val="009179FB"/>
    <w:rsid w:val="009227CF"/>
    <w:rsid w:val="009233D6"/>
    <w:rsid w:val="00923776"/>
    <w:rsid w:val="00923810"/>
    <w:rsid w:val="00925116"/>
    <w:rsid w:val="00926DF7"/>
    <w:rsid w:val="00927E33"/>
    <w:rsid w:val="00930620"/>
    <w:rsid w:val="00933A2F"/>
    <w:rsid w:val="009403AE"/>
    <w:rsid w:val="00940F63"/>
    <w:rsid w:val="009411BE"/>
    <w:rsid w:val="009421EE"/>
    <w:rsid w:val="009472ED"/>
    <w:rsid w:val="00956C7E"/>
    <w:rsid w:val="009605FC"/>
    <w:rsid w:val="009652FF"/>
    <w:rsid w:val="00967EB8"/>
    <w:rsid w:val="00974934"/>
    <w:rsid w:val="00980905"/>
    <w:rsid w:val="00981665"/>
    <w:rsid w:val="00981C23"/>
    <w:rsid w:val="00982CE4"/>
    <w:rsid w:val="00987432"/>
    <w:rsid w:val="009877C9"/>
    <w:rsid w:val="0099066B"/>
    <w:rsid w:val="009907A5"/>
    <w:rsid w:val="00990937"/>
    <w:rsid w:val="0099112A"/>
    <w:rsid w:val="00993E2C"/>
    <w:rsid w:val="009A0E94"/>
    <w:rsid w:val="009B013B"/>
    <w:rsid w:val="009B13D5"/>
    <w:rsid w:val="009B19AE"/>
    <w:rsid w:val="009B19C3"/>
    <w:rsid w:val="009C07D2"/>
    <w:rsid w:val="009C3EE9"/>
    <w:rsid w:val="009C43C0"/>
    <w:rsid w:val="009C4998"/>
    <w:rsid w:val="009C50C8"/>
    <w:rsid w:val="009C79D5"/>
    <w:rsid w:val="009C7C5B"/>
    <w:rsid w:val="009D0899"/>
    <w:rsid w:val="009D2C79"/>
    <w:rsid w:val="009D3F16"/>
    <w:rsid w:val="009D4B0B"/>
    <w:rsid w:val="009D5545"/>
    <w:rsid w:val="009D7421"/>
    <w:rsid w:val="009D7785"/>
    <w:rsid w:val="009E2265"/>
    <w:rsid w:val="009E267C"/>
    <w:rsid w:val="009E42A0"/>
    <w:rsid w:val="009E4798"/>
    <w:rsid w:val="009E50AB"/>
    <w:rsid w:val="009E5AEC"/>
    <w:rsid w:val="009E63C6"/>
    <w:rsid w:val="009F076B"/>
    <w:rsid w:val="009F0E2C"/>
    <w:rsid w:val="009F2326"/>
    <w:rsid w:val="009F7D42"/>
    <w:rsid w:val="00A03B92"/>
    <w:rsid w:val="00A06F90"/>
    <w:rsid w:val="00A07938"/>
    <w:rsid w:val="00A07CAB"/>
    <w:rsid w:val="00A117C4"/>
    <w:rsid w:val="00A12E68"/>
    <w:rsid w:val="00A13301"/>
    <w:rsid w:val="00A13C30"/>
    <w:rsid w:val="00A159DD"/>
    <w:rsid w:val="00A16FB7"/>
    <w:rsid w:val="00A1701D"/>
    <w:rsid w:val="00A21B00"/>
    <w:rsid w:val="00A238CD"/>
    <w:rsid w:val="00A24A61"/>
    <w:rsid w:val="00A26CC6"/>
    <w:rsid w:val="00A26CE2"/>
    <w:rsid w:val="00A30FD5"/>
    <w:rsid w:val="00A337BC"/>
    <w:rsid w:val="00A41800"/>
    <w:rsid w:val="00A426DE"/>
    <w:rsid w:val="00A433D9"/>
    <w:rsid w:val="00A4369C"/>
    <w:rsid w:val="00A46B57"/>
    <w:rsid w:val="00A524A6"/>
    <w:rsid w:val="00A5388F"/>
    <w:rsid w:val="00A541FE"/>
    <w:rsid w:val="00A54F31"/>
    <w:rsid w:val="00A55CB4"/>
    <w:rsid w:val="00A55E1E"/>
    <w:rsid w:val="00A5781E"/>
    <w:rsid w:val="00A61DB8"/>
    <w:rsid w:val="00A61E7E"/>
    <w:rsid w:val="00A6346E"/>
    <w:rsid w:val="00A64901"/>
    <w:rsid w:val="00A70704"/>
    <w:rsid w:val="00A72307"/>
    <w:rsid w:val="00A72B9C"/>
    <w:rsid w:val="00A73B11"/>
    <w:rsid w:val="00A75B3B"/>
    <w:rsid w:val="00A778E2"/>
    <w:rsid w:val="00A823A7"/>
    <w:rsid w:val="00A82536"/>
    <w:rsid w:val="00A85961"/>
    <w:rsid w:val="00A86FBA"/>
    <w:rsid w:val="00A90A17"/>
    <w:rsid w:val="00A9223C"/>
    <w:rsid w:val="00A96C65"/>
    <w:rsid w:val="00A972B9"/>
    <w:rsid w:val="00AA150A"/>
    <w:rsid w:val="00AA357E"/>
    <w:rsid w:val="00AA4AD9"/>
    <w:rsid w:val="00AA4DEA"/>
    <w:rsid w:val="00AA5BB9"/>
    <w:rsid w:val="00AB2081"/>
    <w:rsid w:val="00AB43BD"/>
    <w:rsid w:val="00AB559C"/>
    <w:rsid w:val="00AB56D1"/>
    <w:rsid w:val="00AB6639"/>
    <w:rsid w:val="00AB7C64"/>
    <w:rsid w:val="00AC02B1"/>
    <w:rsid w:val="00AC365F"/>
    <w:rsid w:val="00AC4378"/>
    <w:rsid w:val="00AC5249"/>
    <w:rsid w:val="00AC62BA"/>
    <w:rsid w:val="00AD1937"/>
    <w:rsid w:val="00AD1B69"/>
    <w:rsid w:val="00AD20CC"/>
    <w:rsid w:val="00AD50B1"/>
    <w:rsid w:val="00AD73CF"/>
    <w:rsid w:val="00AD75AB"/>
    <w:rsid w:val="00AD7F59"/>
    <w:rsid w:val="00AE0E03"/>
    <w:rsid w:val="00AE15E6"/>
    <w:rsid w:val="00AE4091"/>
    <w:rsid w:val="00AE42C9"/>
    <w:rsid w:val="00AF1707"/>
    <w:rsid w:val="00AF2556"/>
    <w:rsid w:val="00AF26E6"/>
    <w:rsid w:val="00AF4476"/>
    <w:rsid w:val="00AF5386"/>
    <w:rsid w:val="00AF67AF"/>
    <w:rsid w:val="00B00FA6"/>
    <w:rsid w:val="00B01655"/>
    <w:rsid w:val="00B01CCE"/>
    <w:rsid w:val="00B0219C"/>
    <w:rsid w:val="00B02B1D"/>
    <w:rsid w:val="00B02BC4"/>
    <w:rsid w:val="00B11764"/>
    <w:rsid w:val="00B12E74"/>
    <w:rsid w:val="00B135E3"/>
    <w:rsid w:val="00B13E7C"/>
    <w:rsid w:val="00B13EE5"/>
    <w:rsid w:val="00B1429D"/>
    <w:rsid w:val="00B16BA4"/>
    <w:rsid w:val="00B173CA"/>
    <w:rsid w:val="00B23980"/>
    <w:rsid w:val="00B310C6"/>
    <w:rsid w:val="00B36E6E"/>
    <w:rsid w:val="00B41241"/>
    <w:rsid w:val="00B418D4"/>
    <w:rsid w:val="00B41B0B"/>
    <w:rsid w:val="00B42F17"/>
    <w:rsid w:val="00B44B41"/>
    <w:rsid w:val="00B46EB8"/>
    <w:rsid w:val="00B52E2C"/>
    <w:rsid w:val="00B544BD"/>
    <w:rsid w:val="00B54A21"/>
    <w:rsid w:val="00B54DCE"/>
    <w:rsid w:val="00B5704E"/>
    <w:rsid w:val="00B61369"/>
    <w:rsid w:val="00B66D54"/>
    <w:rsid w:val="00B67F27"/>
    <w:rsid w:val="00B708C8"/>
    <w:rsid w:val="00B76551"/>
    <w:rsid w:val="00B77C11"/>
    <w:rsid w:val="00B77DC1"/>
    <w:rsid w:val="00B80B34"/>
    <w:rsid w:val="00B8414C"/>
    <w:rsid w:val="00B9241F"/>
    <w:rsid w:val="00B97B3E"/>
    <w:rsid w:val="00BA203F"/>
    <w:rsid w:val="00BB03C4"/>
    <w:rsid w:val="00BB12B1"/>
    <w:rsid w:val="00BB2FDE"/>
    <w:rsid w:val="00BB37A4"/>
    <w:rsid w:val="00BB4C44"/>
    <w:rsid w:val="00BB52E5"/>
    <w:rsid w:val="00BB57F8"/>
    <w:rsid w:val="00BC16DB"/>
    <w:rsid w:val="00BC1E00"/>
    <w:rsid w:val="00BC7FDA"/>
    <w:rsid w:val="00BD1D24"/>
    <w:rsid w:val="00BD2C0B"/>
    <w:rsid w:val="00BD7F08"/>
    <w:rsid w:val="00BE2227"/>
    <w:rsid w:val="00BE4E7C"/>
    <w:rsid w:val="00BF03FE"/>
    <w:rsid w:val="00BF1B8F"/>
    <w:rsid w:val="00BF527B"/>
    <w:rsid w:val="00BF5447"/>
    <w:rsid w:val="00BF6AB2"/>
    <w:rsid w:val="00BF7EAB"/>
    <w:rsid w:val="00C002ED"/>
    <w:rsid w:val="00C00B40"/>
    <w:rsid w:val="00C00D85"/>
    <w:rsid w:val="00C02A07"/>
    <w:rsid w:val="00C02FC0"/>
    <w:rsid w:val="00C03592"/>
    <w:rsid w:val="00C03886"/>
    <w:rsid w:val="00C04B49"/>
    <w:rsid w:val="00C0557A"/>
    <w:rsid w:val="00C0723C"/>
    <w:rsid w:val="00C14CB9"/>
    <w:rsid w:val="00C15DD6"/>
    <w:rsid w:val="00C16891"/>
    <w:rsid w:val="00C20CB2"/>
    <w:rsid w:val="00C25ADC"/>
    <w:rsid w:val="00C25C3F"/>
    <w:rsid w:val="00C27730"/>
    <w:rsid w:val="00C3001E"/>
    <w:rsid w:val="00C30FFB"/>
    <w:rsid w:val="00C313B7"/>
    <w:rsid w:val="00C35DD5"/>
    <w:rsid w:val="00C360D9"/>
    <w:rsid w:val="00C41AB6"/>
    <w:rsid w:val="00C41BEF"/>
    <w:rsid w:val="00C423B0"/>
    <w:rsid w:val="00C4593E"/>
    <w:rsid w:val="00C56798"/>
    <w:rsid w:val="00C60E1B"/>
    <w:rsid w:val="00C61126"/>
    <w:rsid w:val="00C614AA"/>
    <w:rsid w:val="00C673E7"/>
    <w:rsid w:val="00C74A40"/>
    <w:rsid w:val="00C77EE2"/>
    <w:rsid w:val="00C8021E"/>
    <w:rsid w:val="00C80FE3"/>
    <w:rsid w:val="00C8235F"/>
    <w:rsid w:val="00C823FF"/>
    <w:rsid w:val="00C854D8"/>
    <w:rsid w:val="00C857CA"/>
    <w:rsid w:val="00C8624B"/>
    <w:rsid w:val="00C865FB"/>
    <w:rsid w:val="00C9097A"/>
    <w:rsid w:val="00C92480"/>
    <w:rsid w:val="00C92D77"/>
    <w:rsid w:val="00C93A96"/>
    <w:rsid w:val="00C94AEB"/>
    <w:rsid w:val="00C95341"/>
    <w:rsid w:val="00C95F65"/>
    <w:rsid w:val="00CA033E"/>
    <w:rsid w:val="00CA20DE"/>
    <w:rsid w:val="00CA3800"/>
    <w:rsid w:val="00CA4B1A"/>
    <w:rsid w:val="00CA587D"/>
    <w:rsid w:val="00CB26E8"/>
    <w:rsid w:val="00CB27E8"/>
    <w:rsid w:val="00CB4863"/>
    <w:rsid w:val="00CB6472"/>
    <w:rsid w:val="00CB67B3"/>
    <w:rsid w:val="00CB698E"/>
    <w:rsid w:val="00CC04E3"/>
    <w:rsid w:val="00CC179C"/>
    <w:rsid w:val="00CC25F8"/>
    <w:rsid w:val="00CC43D5"/>
    <w:rsid w:val="00CC6735"/>
    <w:rsid w:val="00CD1066"/>
    <w:rsid w:val="00CD14FE"/>
    <w:rsid w:val="00CD2043"/>
    <w:rsid w:val="00CD2DEC"/>
    <w:rsid w:val="00CD3B9C"/>
    <w:rsid w:val="00CD424A"/>
    <w:rsid w:val="00CE2002"/>
    <w:rsid w:val="00CE3F37"/>
    <w:rsid w:val="00CE635B"/>
    <w:rsid w:val="00CE6D10"/>
    <w:rsid w:val="00CE726C"/>
    <w:rsid w:val="00CF0875"/>
    <w:rsid w:val="00CF104B"/>
    <w:rsid w:val="00CF28B3"/>
    <w:rsid w:val="00CF69D6"/>
    <w:rsid w:val="00D0147A"/>
    <w:rsid w:val="00D01F14"/>
    <w:rsid w:val="00D02581"/>
    <w:rsid w:val="00D03145"/>
    <w:rsid w:val="00D034BA"/>
    <w:rsid w:val="00D0409F"/>
    <w:rsid w:val="00D070A8"/>
    <w:rsid w:val="00D14D83"/>
    <w:rsid w:val="00D20274"/>
    <w:rsid w:val="00D21082"/>
    <w:rsid w:val="00D21736"/>
    <w:rsid w:val="00D2241A"/>
    <w:rsid w:val="00D244A7"/>
    <w:rsid w:val="00D3621B"/>
    <w:rsid w:val="00D374B5"/>
    <w:rsid w:val="00D40B2D"/>
    <w:rsid w:val="00D40C99"/>
    <w:rsid w:val="00D421E6"/>
    <w:rsid w:val="00D45A91"/>
    <w:rsid w:val="00D4785A"/>
    <w:rsid w:val="00D507DE"/>
    <w:rsid w:val="00D56409"/>
    <w:rsid w:val="00D567C7"/>
    <w:rsid w:val="00D5688D"/>
    <w:rsid w:val="00D57555"/>
    <w:rsid w:val="00D60008"/>
    <w:rsid w:val="00D62FB4"/>
    <w:rsid w:val="00D64729"/>
    <w:rsid w:val="00D64B89"/>
    <w:rsid w:val="00D665FF"/>
    <w:rsid w:val="00D70CD2"/>
    <w:rsid w:val="00D7258C"/>
    <w:rsid w:val="00D7775C"/>
    <w:rsid w:val="00D82A63"/>
    <w:rsid w:val="00D830B4"/>
    <w:rsid w:val="00D8618A"/>
    <w:rsid w:val="00D8770B"/>
    <w:rsid w:val="00D87C0B"/>
    <w:rsid w:val="00D9257D"/>
    <w:rsid w:val="00D92B9E"/>
    <w:rsid w:val="00D950E7"/>
    <w:rsid w:val="00DA234B"/>
    <w:rsid w:val="00DA264E"/>
    <w:rsid w:val="00DA5D30"/>
    <w:rsid w:val="00DA776F"/>
    <w:rsid w:val="00DB0E44"/>
    <w:rsid w:val="00DB11E4"/>
    <w:rsid w:val="00DB4B63"/>
    <w:rsid w:val="00DB5B46"/>
    <w:rsid w:val="00DB6890"/>
    <w:rsid w:val="00DC5E40"/>
    <w:rsid w:val="00DC63A8"/>
    <w:rsid w:val="00DC6590"/>
    <w:rsid w:val="00DC70F6"/>
    <w:rsid w:val="00DD047E"/>
    <w:rsid w:val="00DD2140"/>
    <w:rsid w:val="00DD2503"/>
    <w:rsid w:val="00DD2542"/>
    <w:rsid w:val="00DD26AC"/>
    <w:rsid w:val="00DD3217"/>
    <w:rsid w:val="00DD6BA8"/>
    <w:rsid w:val="00DE01AE"/>
    <w:rsid w:val="00DE1FFD"/>
    <w:rsid w:val="00DE235F"/>
    <w:rsid w:val="00DE33F3"/>
    <w:rsid w:val="00DE586F"/>
    <w:rsid w:val="00DE5D25"/>
    <w:rsid w:val="00DF0332"/>
    <w:rsid w:val="00DF0E43"/>
    <w:rsid w:val="00DF196D"/>
    <w:rsid w:val="00DF5A3E"/>
    <w:rsid w:val="00DF7135"/>
    <w:rsid w:val="00E00215"/>
    <w:rsid w:val="00E012AC"/>
    <w:rsid w:val="00E01AD9"/>
    <w:rsid w:val="00E02BC4"/>
    <w:rsid w:val="00E05E05"/>
    <w:rsid w:val="00E11790"/>
    <w:rsid w:val="00E12FF8"/>
    <w:rsid w:val="00E15265"/>
    <w:rsid w:val="00E17B43"/>
    <w:rsid w:val="00E20BA9"/>
    <w:rsid w:val="00E2145D"/>
    <w:rsid w:val="00E2646B"/>
    <w:rsid w:val="00E268ED"/>
    <w:rsid w:val="00E26F7C"/>
    <w:rsid w:val="00E27D81"/>
    <w:rsid w:val="00E30358"/>
    <w:rsid w:val="00E30642"/>
    <w:rsid w:val="00E30A53"/>
    <w:rsid w:val="00E30BF9"/>
    <w:rsid w:val="00E30F00"/>
    <w:rsid w:val="00E318E7"/>
    <w:rsid w:val="00E36321"/>
    <w:rsid w:val="00E3776C"/>
    <w:rsid w:val="00E41088"/>
    <w:rsid w:val="00E41C19"/>
    <w:rsid w:val="00E454B2"/>
    <w:rsid w:val="00E45B02"/>
    <w:rsid w:val="00E45EEE"/>
    <w:rsid w:val="00E47AB4"/>
    <w:rsid w:val="00E51FD1"/>
    <w:rsid w:val="00E55138"/>
    <w:rsid w:val="00E612CE"/>
    <w:rsid w:val="00E6189F"/>
    <w:rsid w:val="00E61BB8"/>
    <w:rsid w:val="00E64FA6"/>
    <w:rsid w:val="00E65B61"/>
    <w:rsid w:val="00E65E4B"/>
    <w:rsid w:val="00E67B5C"/>
    <w:rsid w:val="00E7066D"/>
    <w:rsid w:val="00E70863"/>
    <w:rsid w:val="00E73535"/>
    <w:rsid w:val="00E77AA3"/>
    <w:rsid w:val="00E8094D"/>
    <w:rsid w:val="00E810FC"/>
    <w:rsid w:val="00E83426"/>
    <w:rsid w:val="00E90BC6"/>
    <w:rsid w:val="00E92F8E"/>
    <w:rsid w:val="00E94C12"/>
    <w:rsid w:val="00E97AEE"/>
    <w:rsid w:val="00EA02C0"/>
    <w:rsid w:val="00EA2325"/>
    <w:rsid w:val="00EA2911"/>
    <w:rsid w:val="00EA5500"/>
    <w:rsid w:val="00EB2AA4"/>
    <w:rsid w:val="00EB2E5D"/>
    <w:rsid w:val="00EB3BE7"/>
    <w:rsid w:val="00EB553B"/>
    <w:rsid w:val="00EC0815"/>
    <w:rsid w:val="00EC2BF8"/>
    <w:rsid w:val="00EC4C41"/>
    <w:rsid w:val="00EC7B24"/>
    <w:rsid w:val="00ED33B9"/>
    <w:rsid w:val="00ED3646"/>
    <w:rsid w:val="00ED3D1E"/>
    <w:rsid w:val="00ED6B6D"/>
    <w:rsid w:val="00ED6FBD"/>
    <w:rsid w:val="00EE087E"/>
    <w:rsid w:val="00EE2F45"/>
    <w:rsid w:val="00EE385E"/>
    <w:rsid w:val="00EE523E"/>
    <w:rsid w:val="00EE547D"/>
    <w:rsid w:val="00EF3387"/>
    <w:rsid w:val="00EF409B"/>
    <w:rsid w:val="00EF52A6"/>
    <w:rsid w:val="00F00122"/>
    <w:rsid w:val="00F02222"/>
    <w:rsid w:val="00F02AF3"/>
    <w:rsid w:val="00F02B40"/>
    <w:rsid w:val="00F046CE"/>
    <w:rsid w:val="00F062F5"/>
    <w:rsid w:val="00F114E4"/>
    <w:rsid w:val="00F138BD"/>
    <w:rsid w:val="00F14670"/>
    <w:rsid w:val="00F158DE"/>
    <w:rsid w:val="00F2098C"/>
    <w:rsid w:val="00F20B15"/>
    <w:rsid w:val="00F21763"/>
    <w:rsid w:val="00F220BE"/>
    <w:rsid w:val="00F32ACF"/>
    <w:rsid w:val="00F33A7E"/>
    <w:rsid w:val="00F354B7"/>
    <w:rsid w:val="00F360DD"/>
    <w:rsid w:val="00F369FB"/>
    <w:rsid w:val="00F36EB0"/>
    <w:rsid w:val="00F374B5"/>
    <w:rsid w:val="00F424E3"/>
    <w:rsid w:val="00F43DCB"/>
    <w:rsid w:val="00F43FA2"/>
    <w:rsid w:val="00F44E3D"/>
    <w:rsid w:val="00F44EBD"/>
    <w:rsid w:val="00F45F66"/>
    <w:rsid w:val="00F469F8"/>
    <w:rsid w:val="00F47077"/>
    <w:rsid w:val="00F474C5"/>
    <w:rsid w:val="00F513A5"/>
    <w:rsid w:val="00F553F8"/>
    <w:rsid w:val="00F55C94"/>
    <w:rsid w:val="00F56968"/>
    <w:rsid w:val="00F56CB4"/>
    <w:rsid w:val="00F600DC"/>
    <w:rsid w:val="00F6350C"/>
    <w:rsid w:val="00F648BE"/>
    <w:rsid w:val="00F65543"/>
    <w:rsid w:val="00F70514"/>
    <w:rsid w:val="00F70A5F"/>
    <w:rsid w:val="00F74164"/>
    <w:rsid w:val="00F7568C"/>
    <w:rsid w:val="00F76C77"/>
    <w:rsid w:val="00F81EA2"/>
    <w:rsid w:val="00F837D0"/>
    <w:rsid w:val="00F8754B"/>
    <w:rsid w:val="00F92756"/>
    <w:rsid w:val="00F96066"/>
    <w:rsid w:val="00FA0ACD"/>
    <w:rsid w:val="00FA2123"/>
    <w:rsid w:val="00FA2E8A"/>
    <w:rsid w:val="00FA32BA"/>
    <w:rsid w:val="00FA416C"/>
    <w:rsid w:val="00FA53DA"/>
    <w:rsid w:val="00FA59FF"/>
    <w:rsid w:val="00FA71F3"/>
    <w:rsid w:val="00FA7886"/>
    <w:rsid w:val="00FB3810"/>
    <w:rsid w:val="00FB3E07"/>
    <w:rsid w:val="00FB5D61"/>
    <w:rsid w:val="00FB6F36"/>
    <w:rsid w:val="00FB7E81"/>
    <w:rsid w:val="00FC0CAA"/>
    <w:rsid w:val="00FC1F7E"/>
    <w:rsid w:val="00FC581D"/>
    <w:rsid w:val="00FD35F9"/>
    <w:rsid w:val="00FD3A75"/>
    <w:rsid w:val="00FD3C25"/>
    <w:rsid w:val="00FD41DE"/>
    <w:rsid w:val="00FD60F6"/>
    <w:rsid w:val="00FD77C0"/>
    <w:rsid w:val="00FD7934"/>
    <w:rsid w:val="00FE0617"/>
    <w:rsid w:val="00FE0934"/>
    <w:rsid w:val="00FE12E8"/>
    <w:rsid w:val="00FE1C94"/>
    <w:rsid w:val="00FE2208"/>
    <w:rsid w:val="00FE5ED9"/>
    <w:rsid w:val="00FE66FF"/>
    <w:rsid w:val="00FF006C"/>
    <w:rsid w:val="00FF10E2"/>
    <w:rsid w:val="00FF2560"/>
    <w:rsid w:val="00FF322B"/>
    <w:rsid w:val="00FF6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50F183"/>
  <w15:docId w15:val="{4C935909-2893-4B25-A9E7-719C3378F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FA71F3"/>
    <w:pPr>
      <w:spacing w:after="200"/>
      <w:ind w:left="720"/>
      <w:contextualSpacing/>
    </w:pPr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65543"/>
    <w:rPr>
      <w:b/>
      <w:i/>
      <w:color w:val="FF0000"/>
      <w:sz w:val="44"/>
    </w:rPr>
  </w:style>
  <w:style w:type="paragraph" w:customStyle="1" w:styleId="NormalText">
    <w:name w:val="Normal Text"/>
    <w:rsid w:val="00A159DD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header" Target="header2.xml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footer" Target="footer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footer" Target="foot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header" Target="header3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footer" Target="footer3.xml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header" Target="header1.xml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C0B9541D-2FC0-4BF1-B586-4EB4A4F1C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4</TotalTime>
  <Pages>14</Pages>
  <Words>891</Words>
  <Characters>508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409</cp:revision>
  <cp:lastPrinted>2011-02-06T02:21:00Z</cp:lastPrinted>
  <dcterms:created xsi:type="dcterms:W3CDTF">2015-05-13T19:54:00Z</dcterms:created>
  <dcterms:modified xsi:type="dcterms:W3CDTF">2019-04-20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